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AEE598" w14:textId="565D68C8" w:rsidR="009776CE" w:rsidRDefault="00247AE4">
      <w:r>
        <w:t xml:space="preserve">Geometry Unit 3 Day 1 </w:t>
      </w:r>
    </w:p>
    <w:p w14:paraId="58899566" w14:textId="1A0F47A0" w:rsidR="00247AE4" w:rsidRDefault="00247AE4">
      <w:r>
        <w:t>Learning Target – Students will use inductive reasoning to make conjectures and deductive reasoning to draw conclusions.</w:t>
      </w:r>
    </w:p>
    <w:p w14:paraId="0CF7D220" w14:textId="3A615E23" w:rsidR="00805E30" w:rsidRDefault="00805E30">
      <w:r>
        <w:rPr>
          <w:noProof/>
        </w:rPr>
        <w:drawing>
          <wp:inline distT="0" distB="0" distL="0" distR="0" wp14:anchorId="2BB97BA9" wp14:editId="7E69445E">
            <wp:extent cx="3162300" cy="18973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1897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6531BE" w14:textId="0145CC1B" w:rsidR="00805E30" w:rsidRDefault="00805E30">
      <w:r>
        <w:rPr>
          <w:noProof/>
        </w:rPr>
        <w:drawing>
          <wp:inline distT="0" distB="0" distL="0" distR="0" wp14:anchorId="4E4F25D3" wp14:editId="62E1B9E9">
            <wp:extent cx="5172075" cy="3122585"/>
            <wp:effectExtent l="0" t="0" r="0" b="1905"/>
            <wp:docPr id="7168" name="Picture 7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185880" cy="3130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B3D583" w14:textId="77777777" w:rsidR="00805E30" w:rsidRDefault="00805E30"/>
    <w:p w14:paraId="5BAD1E93" w14:textId="2D8FA4E0" w:rsidR="00805E30" w:rsidRDefault="00805E30">
      <w:r>
        <w:rPr>
          <w:noProof/>
        </w:rPr>
        <w:drawing>
          <wp:inline distT="0" distB="0" distL="0" distR="0" wp14:anchorId="3647BD14" wp14:editId="792D7EBB">
            <wp:extent cx="4391025" cy="514350"/>
            <wp:effectExtent l="0" t="0" r="9525" b="0"/>
            <wp:docPr id="7169" name="Picture 7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B4F206" w14:textId="19208E97" w:rsidR="00805E30" w:rsidRDefault="00805E30"/>
    <w:p w14:paraId="110AFF8A" w14:textId="0C702FE9" w:rsidR="00805E30" w:rsidRDefault="00805E30"/>
    <w:p w14:paraId="46EAA50F" w14:textId="77777777" w:rsidR="00805E30" w:rsidRDefault="00805E30"/>
    <w:p w14:paraId="2CA959AC" w14:textId="5073A6D6" w:rsidR="00805E30" w:rsidRDefault="00805E30">
      <w:r>
        <w:rPr>
          <w:noProof/>
        </w:rPr>
        <w:lastRenderedPageBreak/>
        <w:drawing>
          <wp:inline distT="0" distB="0" distL="0" distR="0" wp14:anchorId="0300D5E3" wp14:editId="521A0C94">
            <wp:extent cx="5343525" cy="628650"/>
            <wp:effectExtent l="0" t="0" r="9525" b="0"/>
            <wp:docPr id="7171" name="Picture 7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D4511B" w14:textId="421B9B92" w:rsidR="00805E30" w:rsidRDefault="00805E30">
      <w:r>
        <w:t>a. What was Conner’s conclusion?</w:t>
      </w:r>
    </w:p>
    <w:p w14:paraId="084307F4" w14:textId="0C08A7FB" w:rsidR="00805E30" w:rsidRDefault="00805E30">
      <w:r>
        <w:t>b. Did Conner use inductive or deductive reasoning?  Explain.</w:t>
      </w:r>
    </w:p>
    <w:p w14:paraId="4320FEA8" w14:textId="77777777" w:rsidR="00805E30" w:rsidRDefault="00805E30"/>
    <w:p w14:paraId="6675373B" w14:textId="63D64EE4" w:rsidR="00805E30" w:rsidRDefault="00805E30">
      <w:r>
        <w:t>c. Is Conner’s conclusion correct?  Explain your reasoning.</w:t>
      </w:r>
    </w:p>
    <w:p w14:paraId="2F9D7531" w14:textId="46A5B603" w:rsidR="00805E30" w:rsidRDefault="00805E30"/>
    <w:p w14:paraId="5E44696E" w14:textId="018D80B9" w:rsidR="00805E30" w:rsidRDefault="00805E30"/>
    <w:p w14:paraId="2C8FF1EE" w14:textId="2940FE32" w:rsidR="00805E30" w:rsidRDefault="00805E30"/>
    <w:p w14:paraId="3D649520" w14:textId="1AC731DD" w:rsidR="00805E30" w:rsidRDefault="00805E30">
      <w:r>
        <w:rPr>
          <w:noProof/>
        </w:rPr>
        <w:drawing>
          <wp:inline distT="0" distB="0" distL="0" distR="0" wp14:anchorId="2AE5648E" wp14:editId="3D4F531C">
            <wp:extent cx="5057775" cy="476250"/>
            <wp:effectExtent l="0" t="0" r="9525" b="0"/>
            <wp:docPr id="7172" name="Picture 7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D0B8AF" w14:textId="3D24864F" w:rsidR="00805E30" w:rsidRDefault="00805E30" w:rsidP="00805E30">
      <w:pPr>
        <w:pStyle w:val="ListParagraph"/>
        <w:numPr>
          <w:ilvl w:val="0"/>
          <w:numId w:val="7"/>
        </w:numPr>
      </w:pPr>
      <w:r>
        <w:t>Did Molly use inductive or deductive reasoning?  Explain.</w:t>
      </w:r>
    </w:p>
    <w:p w14:paraId="3D415147" w14:textId="0DD7DCB3" w:rsidR="00805E30" w:rsidRDefault="00805E30" w:rsidP="00805E30">
      <w:pPr>
        <w:pStyle w:val="ListParagraph"/>
      </w:pPr>
    </w:p>
    <w:p w14:paraId="2D3A7294" w14:textId="364A7068" w:rsidR="00805E30" w:rsidRDefault="00805E30" w:rsidP="00805E30">
      <w:pPr>
        <w:pStyle w:val="ListParagraph"/>
      </w:pPr>
    </w:p>
    <w:p w14:paraId="60C71B0C" w14:textId="77777777" w:rsidR="00805E30" w:rsidRDefault="00805E30" w:rsidP="00805E30">
      <w:pPr>
        <w:pStyle w:val="ListParagraph"/>
      </w:pPr>
    </w:p>
    <w:p w14:paraId="788C4832" w14:textId="36DFA75E" w:rsidR="00805E30" w:rsidRDefault="00805E30" w:rsidP="00805E30">
      <w:pPr>
        <w:pStyle w:val="ListParagraph"/>
        <w:numPr>
          <w:ilvl w:val="0"/>
          <w:numId w:val="7"/>
        </w:numPr>
      </w:pPr>
      <w:r>
        <w:t xml:space="preserve">Is Molly’s conclusion </w:t>
      </w:r>
      <w:proofErr w:type="gramStart"/>
      <w:r>
        <w:t>correct  Explain</w:t>
      </w:r>
      <w:proofErr w:type="gramEnd"/>
      <w:r>
        <w:t xml:space="preserve"> your reasoning.  </w:t>
      </w:r>
    </w:p>
    <w:p w14:paraId="50658541" w14:textId="77777777" w:rsidR="00805E30" w:rsidRDefault="00805E30"/>
    <w:p w14:paraId="1CCE42DB" w14:textId="77777777" w:rsidR="00805E30" w:rsidRDefault="00805E30"/>
    <w:p w14:paraId="6079DCFF" w14:textId="77777777" w:rsidR="00805E30" w:rsidRDefault="00805E30"/>
    <w:p w14:paraId="6569693A" w14:textId="702CA980" w:rsidR="00805E30" w:rsidRDefault="00805E30">
      <w:r>
        <w:rPr>
          <w:noProof/>
        </w:rPr>
        <w:drawing>
          <wp:inline distT="0" distB="0" distL="0" distR="0" wp14:anchorId="18D47451" wp14:editId="297EFAAE">
            <wp:extent cx="5324475" cy="1019175"/>
            <wp:effectExtent l="0" t="0" r="9525" b="9525"/>
            <wp:docPr id="7173" name="Picture 7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6F902D" w14:textId="669C43A3" w:rsidR="00805E30" w:rsidRDefault="00805E30">
      <w:r>
        <w:rPr>
          <w:noProof/>
        </w:rPr>
        <w:drawing>
          <wp:inline distT="0" distB="0" distL="0" distR="0" wp14:anchorId="398A16A5" wp14:editId="01938D37">
            <wp:extent cx="4762500" cy="323850"/>
            <wp:effectExtent l="0" t="0" r="0" b="0"/>
            <wp:docPr id="7174" name="Picture 7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BB5A9" w14:textId="73E0FB6F" w:rsidR="00805E30" w:rsidRDefault="00805E30"/>
    <w:p w14:paraId="191AC35E" w14:textId="62C80E23" w:rsidR="00805E30" w:rsidRDefault="00805E30">
      <w:r>
        <w:rPr>
          <w:noProof/>
        </w:rPr>
        <w:drawing>
          <wp:inline distT="0" distB="0" distL="0" distR="0" wp14:anchorId="491FA156" wp14:editId="5D7D42FF">
            <wp:extent cx="4019550" cy="314325"/>
            <wp:effectExtent l="0" t="0" r="0" b="9525"/>
            <wp:docPr id="7175" name="Picture 7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D349C1" w14:textId="7249D592" w:rsidR="00805E30" w:rsidRDefault="00805E30"/>
    <w:p w14:paraId="159335A8" w14:textId="3BDAA033" w:rsidR="00805E30" w:rsidRDefault="00805E30">
      <w:r>
        <w:rPr>
          <w:noProof/>
        </w:rPr>
        <w:lastRenderedPageBreak/>
        <w:drawing>
          <wp:inline distT="0" distB="0" distL="0" distR="0" wp14:anchorId="0BA332E2" wp14:editId="0EE3B3B7">
            <wp:extent cx="4638675" cy="457200"/>
            <wp:effectExtent l="0" t="0" r="9525" b="0"/>
            <wp:docPr id="7176" name="Picture 7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40A8C8" w14:textId="15E25BBC" w:rsidR="00805E30" w:rsidRDefault="00805E30"/>
    <w:p w14:paraId="27E5EE06" w14:textId="3AE934E5" w:rsidR="00805E30" w:rsidRDefault="00805E30"/>
    <w:p w14:paraId="1F9F116E" w14:textId="663FBC55" w:rsidR="00805E30" w:rsidRDefault="00805E30">
      <w:r>
        <w:rPr>
          <w:noProof/>
        </w:rPr>
        <w:drawing>
          <wp:inline distT="0" distB="0" distL="0" distR="0" wp14:anchorId="3E86FACC" wp14:editId="5B502D50">
            <wp:extent cx="4638675" cy="304800"/>
            <wp:effectExtent l="0" t="0" r="9525" b="0"/>
            <wp:docPr id="7177" name="Picture 7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8E32B" w14:textId="65B27B21" w:rsidR="00805E30" w:rsidRDefault="00805E30"/>
    <w:p w14:paraId="0B2A8ACA" w14:textId="7A1B2D23" w:rsidR="00805E30" w:rsidRDefault="00805E30"/>
    <w:p w14:paraId="7F9F9C09" w14:textId="3DE6D7F2" w:rsidR="00805E30" w:rsidRDefault="00805E30">
      <w:r>
        <w:rPr>
          <w:noProof/>
        </w:rPr>
        <w:drawing>
          <wp:inline distT="0" distB="0" distL="0" distR="0" wp14:anchorId="4C66F6E7" wp14:editId="251AC9C5">
            <wp:extent cx="4600575" cy="447675"/>
            <wp:effectExtent l="0" t="0" r="9525" b="9525"/>
            <wp:docPr id="7178" name="Picture 7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A1857" w14:textId="26A47C93" w:rsidR="00805E30" w:rsidRDefault="00805E30"/>
    <w:p w14:paraId="0F4BEB5F" w14:textId="44F7EFE7" w:rsidR="00805E30" w:rsidRDefault="00805E30">
      <w:r>
        <w:rPr>
          <w:noProof/>
        </w:rPr>
        <w:drawing>
          <wp:inline distT="0" distB="0" distL="0" distR="0" wp14:anchorId="28C3E3F0" wp14:editId="1F8AF7F6">
            <wp:extent cx="5305425" cy="1495425"/>
            <wp:effectExtent l="0" t="0" r="9525" b="9525"/>
            <wp:docPr id="7179" name="Picture 7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B4968" w14:textId="5C414070" w:rsidR="00805E30" w:rsidRDefault="00805E30"/>
    <w:p w14:paraId="4E51EE5D" w14:textId="38325248" w:rsidR="00805E30" w:rsidRDefault="00805E30"/>
    <w:p w14:paraId="7D8B6E97" w14:textId="48A9EC0B" w:rsidR="00805E30" w:rsidRDefault="00805E30">
      <w:r>
        <w:rPr>
          <w:noProof/>
        </w:rPr>
        <w:lastRenderedPageBreak/>
        <w:drawing>
          <wp:inline distT="0" distB="0" distL="0" distR="0" wp14:anchorId="50D48294" wp14:editId="03A2576A">
            <wp:extent cx="5124450" cy="5010150"/>
            <wp:effectExtent l="0" t="0" r="0" b="0"/>
            <wp:docPr id="7180" name="Picture 7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501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D12DF9" w14:textId="28DD8A57" w:rsidR="00F42B49" w:rsidRDefault="00F42B49"/>
    <w:p w14:paraId="56110020" w14:textId="653EA144" w:rsidR="00F42B49" w:rsidRDefault="00F42B49"/>
    <w:p w14:paraId="2EBD9F25" w14:textId="63E1F7AB" w:rsidR="00F42B49" w:rsidRDefault="00F42B49">
      <w:pPr>
        <w:rPr>
          <w:noProof/>
        </w:rPr>
      </w:pPr>
    </w:p>
    <w:p w14:paraId="6EE73DF3" w14:textId="5C9ECC7A" w:rsidR="00F42B49" w:rsidRDefault="00F42B49">
      <w:pPr>
        <w:rPr>
          <w:noProof/>
        </w:rPr>
      </w:pPr>
    </w:p>
    <w:p w14:paraId="53174D98" w14:textId="4008A1ED" w:rsidR="00F42B49" w:rsidRDefault="00F42B49">
      <w:pPr>
        <w:rPr>
          <w:noProof/>
        </w:rPr>
      </w:pPr>
    </w:p>
    <w:p w14:paraId="2638D58B" w14:textId="6D65042B" w:rsidR="00F42B49" w:rsidRDefault="00F42B49">
      <w:pPr>
        <w:rPr>
          <w:noProof/>
        </w:rPr>
      </w:pPr>
    </w:p>
    <w:p w14:paraId="575DDB2F" w14:textId="46AE73C3" w:rsidR="00F42B49" w:rsidRDefault="00F42B49">
      <w:pPr>
        <w:rPr>
          <w:noProof/>
        </w:rPr>
      </w:pPr>
    </w:p>
    <w:p w14:paraId="2D9BE9F1" w14:textId="516A7DD1" w:rsidR="00F42B49" w:rsidRDefault="00F42B49">
      <w:pPr>
        <w:rPr>
          <w:noProof/>
        </w:rPr>
      </w:pPr>
    </w:p>
    <w:p w14:paraId="7D69AEC3" w14:textId="5A6267FF" w:rsidR="00F42B49" w:rsidRDefault="00F42B49">
      <w:pPr>
        <w:rPr>
          <w:noProof/>
        </w:rPr>
      </w:pPr>
    </w:p>
    <w:p w14:paraId="0C3C96E7" w14:textId="0B75D9AA" w:rsidR="00F42B49" w:rsidRDefault="00F42B49">
      <w:pPr>
        <w:rPr>
          <w:noProof/>
        </w:rPr>
      </w:pPr>
    </w:p>
    <w:p w14:paraId="432BF5A5" w14:textId="087B9F33" w:rsidR="00F42B49" w:rsidRDefault="00F42B49">
      <w:pPr>
        <w:rPr>
          <w:noProof/>
        </w:rPr>
      </w:pPr>
    </w:p>
    <w:p w14:paraId="71F01D8B" w14:textId="77777777" w:rsidR="00F42B49" w:rsidRDefault="00F42B49">
      <w:pPr>
        <w:rPr>
          <w:noProof/>
        </w:rPr>
      </w:pPr>
      <w:r>
        <w:rPr>
          <w:noProof/>
        </w:rPr>
        <w:lastRenderedPageBreak/>
        <w:t>Geometry Unit 3 Day 1 HW</w:t>
      </w:r>
    </w:p>
    <w:p w14:paraId="23AEB9A6" w14:textId="77777777" w:rsidR="00F42B49" w:rsidRPr="00F42B49" w:rsidRDefault="00F42B49" w:rsidP="00F42B4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42B49">
        <w:rPr>
          <w:rFonts w:ascii="Arial" w:eastAsia="Times New Roman" w:hAnsi="Arial" w:cs="Arial"/>
          <w:color w:val="000000"/>
        </w:rPr>
        <w:t>2.1 Homework</w:t>
      </w:r>
    </w:p>
    <w:p w14:paraId="0114DBD1" w14:textId="483994D2" w:rsidR="00F42B49" w:rsidRPr="00F42B49" w:rsidRDefault="00F42B49" w:rsidP="00F42B4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42B49">
        <w:rPr>
          <w:rFonts w:ascii="Arial" w:eastAsia="Times New Roman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03596270" wp14:editId="7E9228F1">
            <wp:extent cx="5943600" cy="2434590"/>
            <wp:effectExtent l="0" t="0" r="0" b="3810"/>
            <wp:docPr id="7185" name="Picture 7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3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1917B" w14:textId="77777777" w:rsidR="00F42B49" w:rsidRPr="00F42B49" w:rsidRDefault="00F42B49" w:rsidP="00F42B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14:paraId="2676EA23" w14:textId="090CF10F" w:rsidR="00F42B49" w:rsidRPr="00F42B49" w:rsidRDefault="00F42B49" w:rsidP="00F42B4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42B49">
        <w:rPr>
          <w:rFonts w:ascii="Arial" w:eastAsia="Times New Roman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172221B4" wp14:editId="78A26516">
            <wp:extent cx="5943600" cy="3286125"/>
            <wp:effectExtent l="0" t="0" r="0" b="9525"/>
            <wp:docPr id="7184" name="Picture 7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010683" w14:textId="591C24A2" w:rsidR="00F42B49" w:rsidRPr="00F42B49" w:rsidRDefault="00F42B49" w:rsidP="00F42B4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Pr="00F42B49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  <w:r w:rsidR="00E13E53">
        <w:rPr>
          <w:rFonts w:ascii="Times New Roman" w:eastAsia="Times New Roman" w:hAnsi="Times New Roman" w:cs="Times New Roman"/>
          <w:sz w:val="24"/>
          <w:szCs w:val="24"/>
        </w:rPr>
        <w:t>continued on next page</w:t>
      </w:r>
      <w:bookmarkStart w:id="0" w:name="_GoBack"/>
      <w:bookmarkEnd w:id="0"/>
    </w:p>
    <w:p w14:paraId="31639DDB" w14:textId="64A4161A" w:rsidR="00F42B49" w:rsidRPr="00F42B49" w:rsidRDefault="00F42B49" w:rsidP="00F42B4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42B49">
        <w:rPr>
          <w:rFonts w:ascii="Arial" w:eastAsia="Times New Roman" w:hAnsi="Arial" w:cs="Arial"/>
          <w:noProof/>
          <w:color w:val="000000"/>
          <w:bdr w:val="none" w:sz="0" w:space="0" w:color="auto" w:frame="1"/>
        </w:rPr>
        <w:lastRenderedPageBreak/>
        <w:drawing>
          <wp:inline distT="0" distB="0" distL="0" distR="0" wp14:anchorId="1373C704" wp14:editId="5D74CB32">
            <wp:extent cx="5943600" cy="2290445"/>
            <wp:effectExtent l="0" t="0" r="0" b="0"/>
            <wp:docPr id="7183" name="Picture 7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9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B96A6" w14:textId="028DFD74" w:rsidR="00F42B49" w:rsidRPr="00F42B49" w:rsidRDefault="00F42B49" w:rsidP="00F42B4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42B49">
        <w:rPr>
          <w:rFonts w:ascii="Arial" w:eastAsia="Times New Roman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5BA6A903" wp14:editId="2F69A28E">
            <wp:extent cx="5943600" cy="3004185"/>
            <wp:effectExtent l="0" t="0" r="0" b="5715"/>
            <wp:docPr id="7182" name="Picture 7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0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AEFB1" w14:textId="183986AB" w:rsidR="00F42B49" w:rsidRDefault="00F42B49">
      <w:r>
        <w:rPr>
          <w:noProof/>
        </w:rPr>
        <w:br/>
      </w:r>
    </w:p>
    <w:p w14:paraId="7333C7DA" w14:textId="77777777" w:rsidR="00805E30" w:rsidRDefault="00805E30"/>
    <w:p w14:paraId="67E40198" w14:textId="493278A7" w:rsidR="00805E30" w:rsidRDefault="00F42B49">
      <w:r>
        <w:rPr>
          <w:rFonts w:ascii="Arial" w:hAnsi="Arial" w:cs="Arial"/>
          <w:noProof/>
          <w:color w:val="000000"/>
          <w:bdr w:val="none" w:sz="0" w:space="0" w:color="auto" w:frame="1"/>
        </w:rPr>
        <w:drawing>
          <wp:inline distT="0" distB="0" distL="0" distR="0" wp14:anchorId="2602B274" wp14:editId="523A8A27">
            <wp:extent cx="5943600" cy="621030"/>
            <wp:effectExtent l="0" t="0" r="0" b="7620"/>
            <wp:docPr id="7186" name="Picture 7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2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62D7B1" w14:textId="77777777" w:rsidR="00805E30" w:rsidRDefault="00805E30"/>
    <w:p w14:paraId="760C0B2A" w14:textId="77777777" w:rsidR="00805E30" w:rsidRDefault="00805E30"/>
    <w:p w14:paraId="12F6AF4F" w14:textId="77777777" w:rsidR="00805E30" w:rsidRDefault="00805E30"/>
    <w:p w14:paraId="550851E3" w14:textId="77777777" w:rsidR="00805E30" w:rsidRDefault="00805E30"/>
    <w:p w14:paraId="461744A1" w14:textId="77777777" w:rsidR="00805E30" w:rsidRDefault="00805E30"/>
    <w:p w14:paraId="6E8FAFA6" w14:textId="3B3A4935" w:rsidR="00B030EE" w:rsidRDefault="00B030EE">
      <w:r>
        <w:lastRenderedPageBreak/>
        <w:t>Geometry Unit 3 Day 2 Two Column Proofs</w:t>
      </w:r>
    </w:p>
    <w:p w14:paraId="16C6E1CA" w14:textId="28FF025A" w:rsidR="00B030EE" w:rsidRDefault="00B030EE">
      <w:r>
        <w:t>Students will use deductive reasoning and properties to write algebraic two column proofs.</w:t>
      </w:r>
    </w:p>
    <w:p w14:paraId="5A0A090A" w14:textId="70770CDC" w:rsidR="00A865BF" w:rsidRDefault="00A865BF">
      <w:r>
        <w:rPr>
          <w:noProof/>
        </w:rPr>
        <w:drawing>
          <wp:inline distT="0" distB="0" distL="0" distR="0" wp14:anchorId="3AA0E008" wp14:editId="48BF596A">
            <wp:extent cx="4391025" cy="14573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355985" w14:textId="45EE37D1" w:rsidR="00A865BF" w:rsidRDefault="00A865BF">
      <w:r>
        <w:rPr>
          <w:noProof/>
        </w:rPr>
        <w:drawing>
          <wp:inline distT="0" distB="0" distL="0" distR="0" wp14:anchorId="4035B2EA" wp14:editId="671D97D8">
            <wp:extent cx="5362575" cy="2686050"/>
            <wp:effectExtent l="1905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EE03680" w14:textId="7E8C04D1" w:rsidR="00A865BF" w:rsidRDefault="00A865BF">
      <w:r>
        <w:rPr>
          <w:noProof/>
        </w:rPr>
        <w:drawing>
          <wp:inline distT="0" distB="0" distL="0" distR="0" wp14:anchorId="5072AACF" wp14:editId="5A0FB1D2">
            <wp:extent cx="5362575" cy="790575"/>
            <wp:effectExtent l="1905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A1C800" w14:textId="69735EDD" w:rsidR="00A865BF" w:rsidRDefault="00A865BF">
      <w:r>
        <w:rPr>
          <w:noProof/>
        </w:rPr>
        <w:drawing>
          <wp:inline distT="0" distB="0" distL="0" distR="0" wp14:anchorId="0A0B2638" wp14:editId="68C5F554">
            <wp:extent cx="5400675" cy="1895475"/>
            <wp:effectExtent l="1905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F43A0D" w14:textId="7C155C3C" w:rsidR="00A865BF" w:rsidRDefault="00A865BF" w:rsidP="00A865BF"/>
    <w:p w14:paraId="3AA6C24E" w14:textId="3207C50F" w:rsidR="00A865BF" w:rsidRDefault="00F42B49" w:rsidP="00F42B49">
      <w:pPr>
        <w:pStyle w:val="ListParagraph"/>
        <w:numPr>
          <w:ilvl w:val="0"/>
          <w:numId w:val="8"/>
        </w:numPr>
      </w:pPr>
      <w:r>
        <w:lastRenderedPageBreak/>
        <w:t xml:space="preserve">Using one property per step, show how to solve the equation </w:t>
      </w:r>
      <m:oMath>
        <m:r>
          <w:rPr>
            <w:rFonts w:ascii="Cambria Math" w:hAnsi="Cambria Math"/>
          </w:rPr>
          <m:t>6-x=5x+30.</m:t>
        </m:r>
      </m:oMath>
      <w:r>
        <w:rPr>
          <w:rFonts w:eastAsiaTheme="minorEastAsia"/>
        </w:rPr>
        <w:t xml:space="preserve">  Name each operation or property used to justify each step.  </w:t>
      </w:r>
    </w:p>
    <w:p w14:paraId="7DEFF78B" w14:textId="77777777" w:rsidR="00A865BF" w:rsidRDefault="00A865BF" w:rsidP="00A865BF"/>
    <w:p w14:paraId="50E12A03" w14:textId="77777777" w:rsidR="00A865BF" w:rsidRDefault="00A865BF" w:rsidP="00A865BF"/>
    <w:p w14:paraId="7A4A1B71" w14:textId="77777777" w:rsidR="00A865BF" w:rsidRDefault="00A865BF" w:rsidP="00A865BF"/>
    <w:p w14:paraId="43F667B9" w14:textId="77777777" w:rsidR="00A865BF" w:rsidRDefault="00A865BF" w:rsidP="00A865BF"/>
    <w:p w14:paraId="047FACD1" w14:textId="77777777" w:rsidR="00A865BF" w:rsidRDefault="00A865BF" w:rsidP="00A865BF"/>
    <w:p w14:paraId="19F68772" w14:textId="139C5BB6" w:rsidR="00A865BF" w:rsidRDefault="00A865BF" w:rsidP="00A865BF">
      <w:r>
        <w:rPr>
          <w:noProof/>
        </w:rPr>
        <w:drawing>
          <wp:inline distT="0" distB="0" distL="0" distR="0" wp14:anchorId="14D408F1" wp14:editId="6080AB5A">
            <wp:extent cx="3609975" cy="2593419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21969" cy="2602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B6D671" w14:textId="2CB5F614" w:rsidR="00A865BF" w:rsidRDefault="00F42B49" w:rsidP="00F42B49">
      <w:pPr>
        <w:pStyle w:val="ListParagraph"/>
        <w:numPr>
          <w:ilvl w:val="0"/>
          <w:numId w:val="8"/>
        </w:numPr>
      </w:pPr>
      <w:r>
        <w:t xml:space="preserve">Write a </w:t>
      </w:r>
      <w:proofErr w:type="gramStart"/>
      <w:r>
        <w:t>two column</w:t>
      </w:r>
      <w:proofErr w:type="gramEnd"/>
      <w:r>
        <w:t xml:space="preserve"> proof for the following. </w:t>
      </w:r>
    </w:p>
    <w:p w14:paraId="5BAE2A22" w14:textId="7E3CC3C8" w:rsidR="00F42B49" w:rsidRDefault="00F42B49" w:rsidP="00F42B49">
      <w:pPr>
        <w:pStyle w:val="ListParagraph"/>
        <w:rPr>
          <w:rFonts w:eastAsiaTheme="minorEastAsia"/>
        </w:rPr>
      </w:pPr>
      <w:r>
        <w:t xml:space="preserve">Given:  </w:t>
      </w:r>
      <m:oMath>
        <m:r>
          <w:rPr>
            <w:rFonts w:ascii="Cambria Math" w:hAnsi="Cambria Math"/>
          </w:rPr>
          <m:t>2x-20=40-3x</m:t>
        </m:r>
      </m:oMath>
      <w:r>
        <w:rPr>
          <w:rFonts w:eastAsiaTheme="minorEastAsia"/>
        </w:rPr>
        <w:br/>
        <w:t xml:space="preserve">Prove: </w:t>
      </w:r>
      <m:oMath>
        <m:r>
          <w:rPr>
            <w:rFonts w:ascii="Cambria Math" w:eastAsiaTheme="minorEastAsia" w:hAnsi="Cambria Math"/>
          </w:rPr>
          <m:t>x=12</m:t>
        </m:r>
      </m:oMath>
    </w:p>
    <w:p w14:paraId="18FA41D6" w14:textId="3FA41C7B" w:rsidR="00F42B49" w:rsidRDefault="00F42B49" w:rsidP="00F42B49"/>
    <w:p w14:paraId="15E57FB1" w14:textId="20605716" w:rsidR="00F42B49" w:rsidRDefault="00F42B49" w:rsidP="00F42B49"/>
    <w:p w14:paraId="2AF999CC" w14:textId="448DE06E" w:rsidR="00F42B49" w:rsidRDefault="00F42B49" w:rsidP="00F42B49"/>
    <w:p w14:paraId="11E7B414" w14:textId="00F42E20" w:rsidR="00F42B49" w:rsidRDefault="00F42B49" w:rsidP="00F42B49"/>
    <w:p w14:paraId="329A2059" w14:textId="4694DB43" w:rsidR="00F42B49" w:rsidRDefault="00F42B49" w:rsidP="00F42B49">
      <w:pPr>
        <w:pStyle w:val="ListParagraph"/>
        <w:numPr>
          <w:ilvl w:val="0"/>
          <w:numId w:val="8"/>
        </w:numPr>
      </w:pPr>
      <w:r>
        <w:t xml:space="preserve">Write a </w:t>
      </w:r>
      <w:proofErr w:type="gramStart"/>
      <w:r>
        <w:t>two column</w:t>
      </w:r>
      <w:proofErr w:type="gramEnd"/>
      <w:r>
        <w:t xml:space="preserve"> proof for the following:</w:t>
      </w:r>
    </w:p>
    <w:p w14:paraId="57AC6E62" w14:textId="0F4597BD" w:rsidR="00F42B49" w:rsidRDefault="00F42B49" w:rsidP="00F42B49">
      <w:pPr>
        <w:pStyle w:val="ListParagraph"/>
      </w:pPr>
      <w:r>
        <w:t>Given:</w:t>
      </w:r>
      <m:oMath>
        <m:r>
          <w:rPr>
            <w:rFonts w:ascii="Cambria Math" w:hAnsi="Cambria Math"/>
          </w:rPr>
          <m:t>4x+9=18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</m:t>
        </m:r>
      </m:oMath>
      <w:r>
        <w:rPr>
          <w:rFonts w:eastAsiaTheme="minorEastAsia"/>
        </w:rPr>
        <w:br/>
        <w:t xml:space="preserve">Prove: </w:t>
      </w:r>
      <m:oMath>
        <m:r>
          <w:rPr>
            <w:rFonts w:ascii="Cambria Math" w:eastAsiaTheme="minorEastAsia" w:hAnsi="Cambria Math"/>
          </w:rPr>
          <m:t>x=2</m:t>
        </m:r>
      </m:oMath>
    </w:p>
    <w:p w14:paraId="7E4D5F19" w14:textId="7BDAEB3F" w:rsidR="00A865BF" w:rsidRDefault="00A865BF" w:rsidP="00A865BF"/>
    <w:p w14:paraId="229815BE" w14:textId="046F3172" w:rsidR="00A865BF" w:rsidRDefault="00A865BF" w:rsidP="00A865BF"/>
    <w:p w14:paraId="0AAD6B89" w14:textId="3A0323D6" w:rsidR="00A865BF" w:rsidRDefault="00A865BF" w:rsidP="00A865BF"/>
    <w:p w14:paraId="2582A402" w14:textId="0784085B" w:rsidR="00A865BF" w:rsidRDefault="00A865BF" w:rsidP="00A865BF">
      <w:r>
        <w:rPr>
          <w:noProof/>
        </w:rPr>
        <w:lastRenderedPageBreak/>
        <w:drawing>
          <wp:inline distT="0" distB="0" distL="0" distR="0" wp14:anchorId="51E75C9D" wp14:editId="33D8C3CF">
            <wp:extent cx="4200525" cy="23336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139A9" w14:textId="216D486E" w:rsidR="00D4168E" w:rsidRDefault="00D4168E" w:rsidP="00A865BF">
      <w:r>
        <w:t>Practice:</w:t>
      </w:r>
    </w:p>
    <w:p w14:paraId="78805F00" w14:textId="5699EE94" w:rsidR="00D4168E" w:rsidRDefault="00D4168E" w:rsidP="00A865BF">
      <w:r>
        <w:rPr>
          <w:noProof/>
        </w:rPr>
        <w:drawing>
          <wp:inline distT="0" distB="0" distL="0" distR="0" wp14:anchorId="6A627F67" wp14:editId="5FBE71E0">
            <wp:extent cx="3267075" cy="1009650"/>
            <wp:effectExtent l="0" t="0" r="9525" b="0"/>
            <wp:docPr id="7187" name="Picture 7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6BBFB" w14:textId="2606376F" w:rsidR="00A865BF" w:rsidRDefault="00A865BF" w:rsidP="00A865BF"/>
    <w:p w14:paraId="57896016" w14:textId="4C37FFC3" w:rsidR="00A865BF" w:rsidRDefault="00A865BF" w:rsidP="00A865BF"/>
    <w:p w14:paraId="1B5BB887" w14:textId="28C2E0F8" w:rsidR="00A865BF" w:rsidRDefault="00A865BF" w:rsidP="00A865BF"/>
    <w:p w14:paraId="573D6056" w14:textId="68A59FB4" w:rsidR="00A865BF" w:rsidRDefault="00A865BF" w:rsidP="00A865BF"/>
    <w:p w14:paraId="34EC9BC6" w14:textId="7420DD88" w:rsidR="00A865BF" w:rsidRDefault="00A865BF" w:rsidP="00A865BF"/>
    <w:p w14:paraId="2BDFAC1C" w14:textId="3EDA71D5" w:rsidR="00A865BF" w:rsidRDefault="00A865BF" w:rsidP="00A865BF"/>
    <w:p w14:paraId="5D4DD30A" w14:textId="0DA61E99" w:rsidR="00A865BF" w:rsidRDefault="00A865BF" w:rsidP="00A865BF"/>
    <w:p w14:paraId="38F07FA4" w14:textId="187FDBEE" w:rsidR="00A865BF" w:rsidRDefault="00A865BF" w:rsidP="00A865BF"/>
    <w:p w14:paraId="7C24FFAA" w14:textId="32712487" w:rsidR="00F42B49" w:rsidRDefault="00F42B49" w:rsidP="00A865BF"/>
    <w:p w14:paraId="39932DFA" w14:textId="5E57AEFA" w:rsidR="00F42B49" w:rsidRDefault="00F42B49" w:rsidP="00A865BF"/>
    <w:p w14:paraId="64E0A0E2" w14:textId="1888E5CE" w:rsidR="00F42B49" w:rsidRDefault="00F42B49" w:rsidP="00A865BF"/>
    <w:p w14:paraId="56E4D24C" w14:textId="23648BDF" w:rsidR="00F42B49" w:rsidRDefault="00F42B49" w:rsidP="00A865BF"/>
    <w:p w14:paraId="6356B0D1" w14:textId="0FCA34B8" w:rsidR="00F42B49" w:rsidRDefault="00F42B49" w:rsidP="00A865BF"/>
    <w:p w14:paraId="5B5534CF" w14:textId="6ED7CB5A" w:rsidR="00F42B49" w:rsidRDefault="00F42B49" w:rsidP="00A865BF"/>
    <w:p w14:paraId="67A139F3" w14:textId="2F38FBAA" w:rsidR="00F42B49" w:rsidRDefault="00F42B49" w:rsidP="00A865BF"/>
    <w:p w14:paraId="243C1128" w14:textId="4026215F" w:rsidR="00A865BF" w:rsidRDefault="000A195A" w:rsidP="00A865BF">
      <w:r>
        <w:lastRenderedPageBreak/>
        <w:t>Geometry Unit 3 Day 2 HW</w:t>
      </w:r>
    </w:p>
    <w:p w14:paraId="23AB1B2E" w14:textId="0D6BB9E7" w:rsidR="005A7075" w:rsidRDefault="005A7075" w:rsidP="00A865BF">
      <w:r>
        <w:rPr>
          <w:noProof/>
        </w:rPr>
        <w:drawing>
          <wp:inline distT="0" distB="0" distL="0" distR="0" wp14:anchorId="78C77F6C" wp14:editId="18704E65">
            <wp:extent cx="3124200" cy="74295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024073" w14:textId="0B5D9F34" w:rsidR="008D1B36" w:rsidRDefault="008D1B36" w:rsidP="00A865BF">
      <w:r>
        <w:rPr>
          <w:noProof/>
        </w:rPr>
        <w:drawing>
          <wp:inline distT="0" distB="0" distL="0" distR="0" wp14:anchorId="21B14843" wp14:editId="292DF8ED">
            <wp:extent cx="5495925" cy="3009900"/>
            <wp:effectExtent l="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95925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8D120" w14:textId="295EDBA5" w:rsidR="000A195A" w:rsidRDefault="000A195A" w:rsidP="00A865BF">
      <w:r>
        <w:rPr>
          <w:noProof/>
        </w:rPr>
        <w:drawing>
          <wp:inline distT="0" distB="0" distL="0" distR="0" wp14:anchorId="14E10BB6" wp14:editId="188B0735">
            <wp:extent cx="4257675" cy="9810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1D22F8" w14:textId="73D35400" w:rsidR="008D1B36" w:rsidRDefault="008D1B36" w:rsidP="00A865BF"/>
    <w:p w14:paraId="0D4A8CAC" w14:textId="000361F4" w:rsidR="008D1B36" w:rsidRDefault="008D1B36" w:rsidP="00A865BF"/>
    <w:p w14:paraId="1CD17B59" w14:textId="2B75D788" w:rsidR="008D1B36" w:rsidRDefault="008D1B36" w:rsidP="00A865BF"/>
    <w:p w14:paraId="62DA47AB" w14:textId="6AFC69B6" w:rsidR="008D1B36" w:rsidRDefault="008D1B36" w:rsidP="00A865BF"/>
    <w:p w14:paraId="70705391" w14:textId="77777777" w:rsidR="008D1B36" w:rsidRDefault="008D1B36" w:rsidP="00A865BF"/>
    <w:p w14:paraId="25849CE6" w14:textId="53971441" w:rsidR="000A195A" w:rsidRDefault="000A195A" w:rsidP="00A865BF">
      <w:r>
        <w:rPr>
          <w:noProof/>
        </w:rPr>
        <w:drawing>
          <wp:inline distT="0" distB="0" distL="0" distR="0" wp14:anchorId="65F0ED6F" wp14:editId="66D1A3C6">
            <wp:extent cx="4200525" cy="6381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64F2B" w14:textId="77777777" w:rsidR="00A865BF" w:rsidRDefault="00A865BF" w:rsidP="00A865BF"/>
    <w:p w14:paraId="19582606" w14:textId="31FA883A" w:rsidR="00A865BF" w:rsidRDefault="005A7075" w:rsidP="00A865BF">
      <w:r>
        <w:t>Continues</w:t>
      </w:r>
    </w:p>
    <w:p w14:paraId="65B78254" w14:textId="23227E9C" w:rsidR="00A865BF" w:rsidRDefault="00D4168E" w:rsidP="00A865BF">
      <w:r>
        <w:rPr>
          <w:noProof/>
        </w:rPr>
        <w:lastRenderedPageBreak/>
        <w:drawing>
          <wp:inline distT="0" distB="0" distL="0" distR="0" wp14:anchorId="7D5FF2B8" wp14:editId="64EF8B0E">
            <wp:extent cx="3276600" cy="3171825"/>
            <wp:effectExtent l="0" t="0" r="0" b="9525"/>
            <wp:docPr id="7188" name="Picture 7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1F751" w14:textId="6499C779" w:rsidR="005A7075" w:rsidRDefault="005A7075" w:rsidP="00A865BF"/>
    <w:p w14:paraId="7A86601E" w14:textId="10226613" w:rsidR="005A7075" w:rsidRDefault="005A7075" w:rsidP="00A865BF"/>
    <w:p w14:paraId="12B28E18" w14:textId="6701E21E" w:rsidR="005A7075" w:rsidRDefault="005A7075" w:rsidP="00A865BF"/>
    <w:p w14:paraId="4E4C89F7" w14:textId="6955A63D" w:rsidR="005A7075" w:rsidRDefault="005A7075" w:rsidP="00A865BF"/>
    <w:p w14:paraId="15D76660" w14:textId="037F4027" w:rsidR="005A7075" w:rsidRDefault="005A7075" w:rsidP="00A865BF"/>
    <w:p w14:paraId="43CCD263" w14:textId="23AFFEFA" w:rsidR="005A7075" w:rsidRDefault="005A7075" w:rsidP="00A865BF"/>
    <w:p w14:paraId="31D57C96" w14:textId="66195012" w:rsidR="005A7075" w:rsidRDefault="005A7075" w:rsidP="00A865BF"/>
    <w:p w14:paraId="7421AA9D" w14:textId="4A9B2E56" w:rsidR="005A7075" w:rsidRDefault="005A7075" w:rsidP="00A865BF"/>
    <w:p w14:paraId="3E4D8943" w14:textId="3F979805" w:rsidR="005A7075" w:rsidRDefault="005A7075" w:rsidP="00A865BF"/>
    <w:p w14:paraId="35AFD900" w14:textId="36249F08" w:rsidR="005A7075" w:rsidRDefault="005A7075" w:rsidP="00A865BF"/>
    <w:p w14:paraId="35F5BB11" w14:textId="2F1647C1" w:rsidR="005A7075" w:rsidRDefault="005A7075" w:rsidP="00A865BF"/>
    <w:p w14:paraId="04CB8305" w14:textId="0E6E0A5F" w:rsidR="005A7075" w:rsidRDefault="005A7075" w:rsidP="00A865BF"/>
    <w:p w14:paraId="2E9090CA" w14:textId="7B0F6AA6" w:rsidR="005A7075" w:rsidRDefault="005A7075" w:rsidP="00A865BF"/>
    <w:p w14:paraId="58B109AE" w14:textId="77777777" w:rsidR="005A7075" w:rsidRDefault="005A7075" w:rsidP="00A865BF"/>
    <w:p w14:paraId="08BF2BFB" w14:textId="77777777" w:rsidR="00D4168E" w:rsidRDefault="00D4168E" w:rsidP="00A865BF"/>
    <w:p w14:paraId="0B474B02" w14:textId="77777777" w:rsidR="00D4168E" w:rsidRDefault="00D4168E" w:rsidP="00A865BF"/>
    <w:p w14:paraId="4FF29661" w14:textId="77777777" w:rsidR="00D4168E" w:rsidRDefault="00D4168E" w:rsidP="00A865BF"/>
    <w:p w14:paraId="01550A12" w14:textId="49154486" w:rsidR="00A865BF" w:rsidRDefault="00CC3647" w:rsidP="00A865BF">
      <w:r>
        <w:lastRenderedPageBreak/>
        <w:t>Geometry Unit 3 Day 3 More Two Column Proofs</w:t>
      </w:r>
    </w:p>
    <w:p w14:paraId="6263769B" w14:textId="287FEEF1" w:rsidR="00CC3647" w:rsidRDefault="00CC3647" w:rsidP="00A865BF">
      <w:r>
        <w:t xml:space="preserve">Learning Targets – Students will use algebraic and geometric concepts to write two column proofs. </w:t>
      </w:r>
    </w:p>
    <w:p w14:paraId="36700638" w14:textId="77777777" w:rsidR="00A865BF" w:rsidRDefault="00A865BF" w:rsidP="00A865BF">
      <w:r>
        <w:rPr>
          <w:noProof/>
        </w:rPr>
        <w:drawing>
          <wp:inline distT="0" distB="0" distL="0" distR="0" wp14:anchorId="166C52D5" wp14:editId="54B28554">
            <wp:extent cx="5019675" cy="1438275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2AB563C" w14:textId="77777777" w:rsidR="00A865BF" w:rsidRDefault="00A865BF" w:rsidP="00A865BF"/>
    <w:p w14:paraId="0217EA1B" w14:textId="77777777" w:rsidR="00A865BF" w:rsidRDefault="00A865BF" w:rsidP="00A865BF"/>
    <w:p w14:paraId="6A7CCB06" w14:textId="77777777" w:rsidR="00A865BF" w:rsidRDefault="00A865BF" w:rsidP="00A865BF"/>
    <w:p w14:paraId="5085A560" w14:textId="77777777" w:rsidR="00A865BF" w:rsidRDefault="00A865BF" w:rsidP="00A865BF"/>
    <w:p w14:paraId="32264445" w14:textId="77777777" w:rsidR="00A865BF" w:rsidRDefault="00A865BF" w:rsidP="00A865BF">
      <w:r>
        <w:rPr>
          <w:noProof/>
        </w:rPr>
        <w:drawing>
          <wp:inline distT="0" distB="0" distL="0" distR="0" wp14:anchorId="5FB1BA16" wp14:editId="403CBE46">
            <wp:extent cx="5400675" cy="1057275"/>
            <wp:effectExtent l="1905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15D03B" w14:textId="77777777" w:rsidR="00A865BF" w:rsidRDefault="00A865BF" w:rsidP="00A865BF"/>
    <w:p w14:paraId="3CE20DA6" w14:textId="77777777" w:rsidR="00A865BF" w:rsidRDefault="00A865BF" w:rsidP="00A865BF"/>
    <w:p w14:paraId="47326535" w14:textId="77777777" w:rsidR="00A865BF" w:rsidRDefault="00A865BF" w:rsidP="00A865BF"/>
    <w:p w14:paraId="736187A1" w14:textId="77777777" w:rsidR="00A865BF" w:rsidRDefault="00A865BF" w:rsidP="00A865BF"/>
    <w:p w14:paraId="7F9D2279" w14:textId="77777777" w:rsidR="00A865BF" w:rsidRDefault="00A865BF" w:rsidP="00A865BF"/>
    <w:p w14:paraId="4A4066E1" w14:textId="77777777" w:rsidR="00A865BF" w:rsidRDefault="00A865BF" w:rsidP="00A865BF"/>
    <w:p w14:paraId="23B7A75F" w14:textId="77777777" w:rsidR="00A865BF" w:rsidRDefault="00A865BF" w:rsidP="00A865BF"/>
    <w:p w14:paraId="579CB4FD" w14:textId="77777777" w:rsidR="00A865BF" w:rsidRDefault="00A865BF" w:rsidP="00A865BF">
      <w:r>
        <w:rPr>
          <w:noProof/>
        </w:rPr>
        <w:drawing>
          <wp:inline distT="0" distB="0" distL="0" distR="0" wp14:anchorId="755C6CED" wp14:editId="75CBB6B5">
            <wp:extent cx="5286375" cy="1771650"/>
            <wp:effectExtent l="1905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D820B5" w14:textId="77777777" w:rsidR="00A865BF" w:rsidRDefault="00A865BF" w:rsidP="00A865BF">
      <w:r>
        <w:lastRenderedPageBreak/>
        <w:t>Relationships</w:t>
      </w:r>
    </w:p>
    <w:p w14:paraId="4B6B8E94" w14:textId="77777777" w:rsidR="00A865BF" w:rsidRDefault="00A865BF" w:rsidP="00A865BF">
      <w:r>
        <w:rPr>
          <w:noProof/>
        </w:rPr>
        <w:drawing>
          <wp:inline distT="0" distB="0" distL="0" distR="0" wp14:anchorId="232D2C46" wp14:editId="17085046">
            <wp:extent cx="5057775" cy="942975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49A0E6" w14:textId="77777777" w:rsidR="00A865BF" w:rsidRDefault="00A865BF" w:rsidP="00A865BF">
      <w:r>
        <w:t>State whether each relationship is reflexive, symmetric, transitive, or none of these.</w:t>
      </w:r>
    </w:p>
    <w:p w14:paraId="3BAE8F4A" w14:textId="77777777" w:rsidR="00A865BF" w:rsidRDefault="00A865BF" w:rsidP="00A865BF">
      <w:pPr>
        <w:pStyle w:val="ListParagraph"/>
        <w:numPr>
          <w:ilvl w:val="0"/>
          <w:numId w:val="1"/>
        </w:numPr>
      </w:pPr>
      <w:r>
        <w:t>Is taller than</w:t>
      </w:r>
    </w:p>
    <w:p w14:paraId="32BBEDEA" w14:textId="77777777" w:rsidR="00A865BF" w:rsidRDefault="00A865BF" w:rsidP="00A865BF">
      <w:pPr>
        <w:pStyle w:val="ListParagraph"/>
        <w:numPr>
          <w:ilvl w:val="0"/>
          <w:numId w:val="1"/>
        </w:numPr>
      </w:pPr>
      <w:r>
        <w:t>Is equal to</w:t>
      </w:r>
    </w:p>
    <w:p w14:paraId="6EA2F04A" w14:textId="77777777" w:rsidR="00A865BF" w:rsidRDefault="00A865BF" w:rsidP="00A865BF">
      <w:pPr>
        <w:pStyle w:val="ListParagraph"/>
        <w:numPr>
          <w:ilvl w:val="0"/>
          <w:numId w:val="1"/>
        </w:numPr>
      </w:pPr>
      <w:r>
        <w:t>Is congruent to</w:t>
      </w:r>
    </w:p>
    <w:p w14:paraId="7BE92F41" w14:textId="77777777" w:rsidR="00A865BF" w:rsidRDefault="00A865BF" w:rsidP="00A865BF">
      <w:pPr>
        <w:pStyle w:val="ListParagraph"/>
        <w:numPr>
          <w:ilvl w:val="0"/>
          <w:numId w:val="1"/>
        </w:numPr>
      </w:pPr>
      <w:r>
        <w:t xml:space="preserve">Lives in a different state than. </w:t>
      </w:r>
    </w:p>
    <w:p w14:paraId="3BC6D1DD" w14:textId="77777777" w:rsidR="00A865BF" w:rsidRDefault="00A865BF" w:rsidP="00A865BF">
      <w:pPr>
        <w:pStyle w:val="ListParagraph"/>
        <w:numPr>
          <w:ilvl w:val="0"/>
          <w:numId w:val="1"/>
        </w:numPr>
      </w:pPr>
      <w:r>
        <w:t>Is the same height as.</w:t>
      </w:r>
    </w:p>
    <w:p w14:paraId="026015C0" w14:textId="0FCD2872" w:rsidR="00B030EE" w:rsidRDefault="00B030EE">
      <w:r>
        <w:t xml:space="preserve"> </w:t>
      </w:r>
    </w:p>
    <w:p w14:paraId="4C954580" w14:textId="15982029" w:rsidR="00CC3647" w:rsidRDefault="00CC3647"/>
    <w:p w14:paraId="08168483" w14:textId="62E6513B" w:rsidR="00CC3647" w:rsidRDefault="00CC3647"/>
    <w:p w14:paraId="38C734C0" w14:textId="4D3F8E4E" w:rsidR="00CC3647" w:rsidRDefault="00CC3647"/>
    <w:p w14:paraId="1A431709" w14:textId="1AD77FCD" w:rsidR="00CC3647" w:rsidRDefault="00CC3647"/>
    <w:p w14:paraId="584E928B" w14:textId="5958CBBE" w:rsidR="00CC3647" w:rsidRDefault="00CC3647"/>
    <w:p w14:paraId="3E8D0B6B" w14:textId="43FBE814" w:rsidR="00CC3647" w:rsidRDefault="00CC3647"/>
    <w:p w14:paraId="320329CC" w14:textId="3E674B7B" w:rsidR="00CC3647" w:rsidRDefault="00CC3647"/>
    <w:p w14:paraId="1BC77564" w14:textId="4DEF50A6" w:rsidR="00CC3647" w:rsidRDefault="00CC3647"/>
    <w:p w14:paraId="70F5C98B" w14:textId="2041C026" w:rsidR="00CC3647" w:rsidRDefault="00CC3647"/>
    <w:p w14:paraId="157545F4" w14:textId="4F095471" w:rsidR="00CC3647" w:rsidRDefault="00CC3647"/>
    <w:p w14:paraId="33F952BC" w14:textId="7EE7CE69" w:rsidR="00CC3647" w:rsidRDefault="00CC3647"/>
    <w:p w14:paraId="1DE6835D" w14:textId="2F4A4BF2" w:rsidR="00CC3647" w:rsidRDefault="00CC3647"/>
    <w:p w14:paraId="50504F7D" w14:textId="340660AD" w:rsidR="00CC3647" w:rsidRDefault="00CC3647"/>
    <w:p w14:paraId="73B7A6C2" w14:textId="67855F7A" w:rsidR="00CC3647" w:rsidRDefault="00CC3647"/>
    <w:p w14:paraId="02ACC708" w14:textId="395C2D1D" w:rsidR="00CC3647" w:rsidRDefault="00CC3647"/>
    <w:p w14:paraId="203B75A6" w14:textId="241D300E" w:rsidR="00CC3647" w:rsidRDefault="00CC3647"/>
    <w:p w14:paraId="0EC95F42" w14:textId="5E58161B" w:rsidR="00CC3647" w:rsidRDefault="00CC3647"/>
    <w:p w14:paraId="7454ED4F" w14:textId="7920F84A" w:rsidR="00CC3647" w:rsidRDefault="00CC3647"/>
    <w:p w14:paraId="00E2342F" w14:textId="584DCA4C" w:rsidR="00CC3647" w:rsidRDefault="00CC3647">
      <w:r>
        <w:lastRenderedPageBreak/>
        <w:t>Geometry Unit 3 Day 3 HW</w:t>
      </w:r>
    </w:p>
    <w:p w14:paraId="3B56A152" w14:textId="39A01914" w:rsidR="00CC3647" w:rsidRDefault="00CC3647">
      <w:r>
        <w:rPr>
          <w:noProof/>
        </w:rPr>
        <w:drawing>
          <wp:inline distT="0" distB="0" distL="0" distR="0" wp14:anchorId="602F6C38" wp14:editId="16579948">
            <wp:extent cx="5638800" cy="44291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442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EED767" w14:textId="23750457" w:rsidR="00CC3647" w:rsidRDefault="00CC3647">
      <w:r>
        <w:rPr>
          <w:noProof/>
        </w:rPr>
        <w:drawing>
          <wp:inline distT="0" distB="0" distL="0" distR="0" wp14:anchorId="7AE1C7E4" wp14:editId="42BE792D">
            <wp:extent cx="4600575" cy="243840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344DDA" w14:textId="73FCB808" w:rsidR="00CC3647" w:rsidRDefault="00CC3647">
      <w:proofErr w:type="gramStart"/>
      <w:r>
        <w:t>Continued on</w:t>
      </w:r>
      <w:proofErr w:type="gramEnd"/>
      <w:r>
        <w:t xml:space="preserve"> next page</w:t>
      </w:r>
    </w:p>
    <w:p w14:paraId="7771E9F4" w14:textId="77777777" w:rsidR="00CC3647" w:rsidRDefault="00CC3647">
      <w:pPr>
        <w:rPr>
          <w:noProof/>
        </w:rPr>
      </w:pPr>
    </w:p>
    <w:p w14:paraId="647E0413" w14:textId="4CEF35E4" w:rsidR="00CC3647" w:rsidRDefault="00CC3647">
      <w:r>
        <w:rPr>
          <w:noProof/>
        </w:rPr>
        <w:lastRenderedPageBreak/>
        <w:drawing>
          <wp:inline distT="0" distB="0" distL="0" distR="0" wp14:anchorId="2867DA3E" wp14:editId="332C5504">
            <wp:extent cx="5429250" cy="23526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0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F342AC" w14:textId="10B66C8A" w:rsidR="00CC3647" w:rsidRDefault="00CC3647"/>
    <w:p w14:paraId="416EB061" w14:textId="4E714AF2" w:rsidR="00CC3647" w:rsidRDefault="00CC3647"/>
    <w:p w14:paraId="6B551601" w14:textId="3A3A1A60" w:rsidR="00CC3647" w:rsidRDefault="00CC3647"/>
    <w:p w14:paraId="6212B202" w14:textId="0243EE77" w:rsidR="00CC3647" w:rsidRDefault="00CC3647"/>
    <w:p w14:paraId="032008C0" w14:textId="7EFC6618" w:rsidR="00CC3647" w:rsidRDefault="00CC3647"/>
    <w:p w14:paraId="33E5AE56" w14:textId="0D5DE2C0" w:rsidR="00CC3647" w:rsidRDefault="00CC3647"/>
    <w:p w14:paraId="65D09A7E" w14:textId="0EC3BD33" w:rsidR="00CC3647" w:rsidRDefault="00CC3647"/>
    <w:p w14:paraId="063E16D0" w14:textId="16FDCF67" w:rsidR="00CC3647" w:rsidRDefault="00CC3647"/>
    <w:p w14:paraId="220A71D8" w14:textId="05BE33A1" w:rsidR="00CC3647" w:rsidRDefault="00CC3647"/>
    <w:p w14:paraId="6CCF57E4" w14:textId="696BACB4" w:rsidR="00CC3647" w:rsidRDefault="00CC3647"/>
    <w:p w14:paraId="62CD5E5D" w14:textId="7BAA01FA" w:rsidR="00CC3647" w:rsidRDefault="00CC3647"/>
    <w:p w14:paraId="441ADF1D" w14:textId="55EE28C9" w:rsidR="00CC3647" w:rsidRDefault="00CC3647"/>
    <w:p w14:paraId="2C9F8B46" w14:textId="7FAED79D" w:rsidR="00CC3647" w:rsidRDefault="00CC3647"/>
    <w:p w14:paraId="7192A468" w14:textId="21BA2C15" w:rsidR="00CC3647" w:rsidRDefault="00CC3647"/>
    <w:p w14:paraId="7E39F6AB" w14:textId="10B9048C" w:rsidR="00CC3647" w:rsidRDefault="00CC3647"/>
    <w:p w14:paraId="24F01D3E" w14:textId="2A9E97B6" w:rsidR="00CC3647" w:rsidRDefault="00CC3647"/>
    <w:p w14:paraId="212EDFD6" w14:textId="1E4DC97E" w:rsidR="00CC3647" w:rsidRDefault="00CC3647"/>
    <w:p w14:paraId="2937BBD2" w14:textId="5A2D20FC" w:rsidR="00CC3647" w:rsidRDefault="00CC3647"/>
    <w:p w14:paraId="10573825" w14:textId="7D1199B0" w:rsidR="00CC3647" w:rsidRDefault="00CC3647"/>
    <w:p w14:paraId="2741E242" w14:textId="2591D86B" w:rsidR="00CC3647" w:rsidRDefault="00CC3647"/>
    <w:p w14:paraId="4A473C4E" w14:textId="2FAA2BDC" w:rsidR="00CC3647" w:rsidRDefault="00CC3647">
      <w:r>
        <w:lastRenderedPageBreak/>
        <w:t xml:space="preserve">Geometry Unit 3 Day </w:t>
      </w:r>
      <w:r w:rsidR="000A50CC">
        <w:t>5</w:t>
      </w:r>
      <w:r>
        <w:t xml:space="preserve"> Conditional Statements and counterexamples</w:t>
      </w:r>
    </w:p>
    <w:p w14:paraId="73334918" w14:textId="42D34EF7" w:rsidR="000A50CC" w:rsidRDefault="000A50CC">
      <w:r>
        <w:t>Learning Target – Students will identify the hypothesis and conclusion of a conditional statement and give a counterexample for a false conditional statement.</w:t>
      </w:r>
    </w:p>
    <w:p w14:paraId="3F891F57" w14:textId="4C652810" w:rsidR="000A50CC" w:rsidRDefault="000A50CC">
      <w:r>
        <w:rPr>
          <w:noProof/>
        </w:rPr>
        <w:drawing>
          <wp:inline distT="0" distB="0" distL="0" distR="0" wp14:anchorId="109F05D6" wp14:editId="3FAF8A9B">
            <wp:extent cx="4400550" cy="23241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EB9CA" w14:textId="0129D7EB" w:rsidR="000A50CC" w:rsidRDefault="000A50CC">
      <w:r>
        <w:rPr>
          <w:noProof/>
        </w:rPr>
        <w:drawing>
          <wp:inline distT="0" distB="0" distL="0" distR="0" wp14:anchorId="52649FCB" wp14:editId="79530669">
            <wp:extent cx="4019550" cy="18669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D09E5" w14:textId="10CA5DB3" w:rsidR="000A50CC" w:rsidRDefault="000A50CC">
      <w:r>
        <w:rPr>
          <w:noProof/>
        </w:rPr>
        <w:drawing>
          <wp:inline distT="0" distB="0" distL="0" distR="0" wp14:anchorId="3112D0D6" wp14:editId="331A3E07">
            <wp:extent cx="5943600" cy="171831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718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9569F" w14:textId="26B089B9" w:rsidR="000A50CC" w:rsidRDefault="000A50CC">
      <w:r>
        <w:rPr>
          <w:noProof/>
        </w:rPr>
        <w:lastRenderedPageBreak/>
        <w:drawing>
          <wp:inline distT="0" distB="0" distL="0" distR="0" wp14:anchorId="16DCC123" wp14:editId="2DEA2B97">
            <wp:extent cx="4552950" cy="29527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95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A03DAB" w14:textId="1E00E29C" w:rsidR="000A50CC" w:rsidRDefault="000A50CC"/>
    <w:p w14:paraId="2302490D" w14:textId="77777777" w:rsidR="000A50CC" w:rsidRDefault="000A50CC"/>
    <w:p w14:paraId="3C9F6BE9" w14:textId="29B92B0D" w:rsidR="000A50CC" w:rsidRDefault="000A50CC">
      <w:r>
        <w:rPr>
          <w:noProof/>
        </w:rPr>
        <w:drawing>
          <wp:inline distT="0" distB="0" distL="0" distR="0" wp14:anchorId="1D80B295" wp14:editId="6D4FBA72">
            <wp:extent cx="4124325" cy="175260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1243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55575" w14:textId="385FE168" w:rsidR="000A50CC" w:rsidRDefault="000A50CC"/>
    <w:p w14:paraId="51572FEB" w14:textId="18D61BBF" w:rsidR="000A50CC" w:rsidRDefault="000A50CC"/>
    <w:p w14:paraId="68F32BE7" w14:textId="53E81BA0" w:rsidR="000A50CC" w:rsidRDefault="000A50CC"/>
    <w:p w14:paraId="0A78B9BF" w14:textId="547A8816" w:rsidR="000A50CC" w:rsidRDefault="000A50CC"/>
    <w:p w14:paraId="7BC39A91" w14:textId="1A0DA011" w:rsidR="000A50CC" w:rsidRDefault="000A50CC"/>
    <w:p w14:paraId="17C27B87" w14:textId="1B09AB3C" w:rsidR="000A50CC" w:rsidRDefault="000A50CC"/>
    <w:p w14:paraId="5CFAD152" w14:textId="1D3D1D4B" w:rsidR="000A50CC" w:rsidRDefault="000A50CC"/>
    <w:p w14:paraId="4C998C4E" w14:textId="39A85FCF" w:rsidR="000A50CC" w:rsidRDefault="000A50CC"/>
    <w:p w14:paraId="0B704904" w14:textId="6DADD67F" w:rsidR="000A50CC" w:rsidRDefault="000A50CC"/>
    <w:p w14:paraId="410AC13F" w14:textId="12A07BF4" w:rsidR="000A50CC" w:rsidRDefault="000A50CC">
      <w:r>
        <w:lastRenderedPageBreak/>
        <w:t>Geometry Unit 3 Day 5 Homework</w:t>
      </w:r>
    </w:p>
    <w:p w14:paraId="4D330A2D" w14:textId="1ACD460F" w:rsidR="000A50CC" w:rsidRDefault="000A50CC">
      <w:r>
        <w:rPr>
          <w:noProof/>
        </w:rPr>
        <w:drawing>
          <wp:inline distT="0" distB="0" distL="0" distR="0" wp14:anchorId="6F10DB57" wp14:editId="2EED79A0">
            <wp:extent cx="4114800" cy="3167879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122256" cy="3173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56BDD" w14:textId="480CCFCD" w:rsidR="005A7075" w:rsidRDefault="005A7075">
      <w:r>
        <w:rPr>
          <w:noProof/>
        </w:rPr>
        <w:drawing>
          <wp:inline distT="0" distB="0" distL="0" distR="0" wp14:anchorId="50B0D83D" wp14:editId="6C262AE8">
            <wp:extent cx="2819400" cy="3364541"/>
            <wp:effectExtent l="0" t="0" r="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823088" cy="3368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8CC8FC" w14:textId="0F4902F7" w:rsidR="005A7075" w:rsidRDefault="005A7075">
      <w:r>
        <w:rPr>
          <w:noProof/>
        </w:rPr>
        <w:drawing>
          <wp:inline distT="0" distB="0" distL="0" distR="0" wp14:anchorId="382EF855" wp14:editId="7CF99AEF">
            <wp:extent cx="3105150" cy="7810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91379D" w14:textId="77777777" w:rsidR="005A7075" w:rsidRDefault="005A7075"/>
    <w:p w14:paraId="0424B910" w14:textId="0351C8CE" w:rsidR="000A50CC" w:rsidRDefault="000A50CC">
      <w:r>
        <w:lastRenderedPageBreak/>
        <w:t>Geometry Unit 3 Day 6 Converse, Inverse, and contrapositive</w:t>
      </w:r>
    </w:p>
    <w:p w14:paraId="3E1B37F2" w14:textId="644900C5" w:rsidR="000A50CC" w:rsidRDefault="000A50CC">
      <w:r>
        <w:t>Learning Target – Students will write the converse, inverse and contrapositive of a conditional statement.  Students will write and interpret biconditional statements.</w:t>
      </w:r>
    </w:p>
    <w:p w14:paraId="6729391E" w14:textId="07A9BCC8" w:rsidR="000A50CC" w:rsidRDefault="000A50CC">
      <w:r>
        <w:rPr>
          <w:noProof/>
        </w:rPr>
        <w:drawing>
          <wp:inline distT="0" distB="0" distL="0" distR="0" wp14:anchorId="2FC88C62" wp14:editId="3BBE546F">
            <wp:extent cx="4695825" cy="25050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15BA6A" w14:textId="2837B5EB" w:rsidR="000A50CC" w:rsidRDefault="000A50CC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E2D083B" wp14:editId="7C4ACF49">
            <wp:simplePos x="0" y="0"/>
            <wp:positionH relativeFrom="page">
              <wp:align>right</wp:align>
            </wp:positionH>
            <wp:positionV relativeFrom="paragraph">
              <wp:posOffset>2682240</wp:posOffset>
            </wp:positionV>
            <wp:extent cx="2028825" cy="876300"/>
            <wp:effectExtent l="0" t="0" r="9525" b="0"/>
            <wp:wrapTight wrapText="bothSides">
              <wp:wrapPolygon edited="0">
                <wp:start x="0" y="0"/>
                <wp:lineTo x="0" y="21130"/>
                <wp:lineTo x="21499" y="21130"/>
                <wp:lineTo x="21499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099AB478" wp14:editId="5C012099">
            <wp:simplePos x="0" y="0"/>
            <wp:positionH relativeFrom="column">
              <wp:posOffset>4695825</wp:posOffset>
            </wp:positionH>
            <wp:positionV relativeFrom="paragraph">
              <wp:posOffset>209550</wp:posOffset>
            </wp:positionV>
            <wp:extent cx="2133600" cy="1885950"/>
            <wp:effectExtent l="0" t="0" r="0" b="0"/>
            <wp:wrapTight wrapText="bothSides">
              <wp:wrapPolygon edited="0">
                <wp:start x="0" y="0"/>
                <wp:lineTo x="0" y="21382"/>
                <wp:lineTo x="21407" y="21382"/>
                <wp:lineTo x="21407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1430DB45" wp14:editId="31589EB7">
            <wp:extent cx="4410075" cy="29432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410075" cy="294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50CC">
        <w:rPr>
          <w:noProof/>
        </w:rPr>
        <w:t xml:space="preserve"> </w:t>
      </w:r>
    </w:p>
    <w:p w14:paraId="3DB3269A" w14:textId="5CFF1855" w:rsidR="000A50CC" w:rsidRDefault="000A50CC">
      <w:pPr>
        <w:rPr>
          <w:noProof/>
        </w:rPr>
      </w:pPr>
      <w:r>
        <w:rPr>
          <w:noProof/>
        </w:rPr>
        <w:drawing>
          <wp:inline distT="0" distB="0" distL="0" distR="0" wp14:anchorId="3711E3AE" wp14:editId="44586AA5">
            <wp:extent cx="4286250" cy="86677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50CC">
        <w:rPr>
          <w:noProof/>
        </w:rPr>
        <w:t xml:space="preserve"> </w:t>
      </w:r>
    </w:p>
    <w:p w14:paraId="4155559D" w14:textId="01C22E9F" w:rsidR="000A50CC" w:rsidRDefault="000A50CC">
      <w:pPr>
        <w:rPr>
          <w:noProof/>
        </w:rPr>
      </w:pPr>
    </w:p>
    <w:p w14:paraId="11834149" w14:textId="736C57D9" w:rsidR="000A50CC" w:rsidRDefault="000A50CC">
      <w:pPr>
        <w:rPr>
          <w:noProof/>
        </w:rPr>
      </w:pPr>
    </w:p>
    <w:p w14:paraId="1E7317DF" w14:textId="40677930" w:rsidR="000A50CC" w:rsidRDefault="000A50CC">
      <w:pPr>
        <w:rPr>
          <w:noProof/>
        </w:rPr>
      </w:pPr>
    </w:p>
    <w:p w14:paraId="58931FD9" w14:textId="1C3757EE" w:rsidR="00D4168E" w:rsidRDefault="00D4168E">
      <w:pPr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0BB8FD91" wp14:editId="1234FDE3">
            <wp:simplePos x="0" y="0"/>
            <wp:positionH relativeFrom="page">
              <wp:align>right</wp:align>
            </wp:positionH>
            <wp:positionV relativeFrom="paragraph">
              <wp:posOffset>431165</wp:posOffset>
            </wp:positionV>
            <wp:extent cx="1990725" cy="1828800"/>
            <wp:effectExtent l="0" t="0" r="9525" b="0"/>
            <wp:wrapTight wrapText="bothSides">
              <wp:wrapPolygon edited="0">
                <wp:start x="0" y="0"/>
                <wp:lineTo x="0" y="21375"/>
                <wp:lineTo x="21497" y="21375"/>
                <wp:lineTo x="21497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0DB0FC56" wp14:editId="59CD25CA">
            <wp:extent cx="4419600" cy="962025"/>
            <wp:effectExtent l="0" t="0" r="0" b="9525"/>
            <wp:docPr id="7189" name="Picture 7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82D1E" w14:textId="5EE4DB52" w:rsidR="00D4168E" w:rsidRDefault="00D4168E">
      <w:pPr>
        <w:rPr>
          <w:noProof/>
        </w:rPr>
      </w:pPr>
    </w:p>
    <w:p w14:paraId="5A6D4AA8" w14:textId="49855C6B" w:rsidR="00D4168E" w:rsidRDefault="00D4168E" w:rsidP="00D4168E">
      <w:pPr>
        <w:rPr>
          <w:noProof/>
        </w:rPr>
      </w:pPr>
      <w:r>
        <w:rPr>
          <w:noProof/>
        </w:rPr>
        <w:t xml:space="preserve">5.   Consider the statement: Numbers that end in 2 are even.  </w:t>
      </w:r>
    </w:p>
    <w:p w14:paraId="76D74D23" w14:textId="10636AEE" w:rsidR="00D4168E" w:rsidRDefault="00D4168E" w:rsidP="00D4168E">
      <w:pPr>
        <w:rPr>
          <w:noProof/>
        </w:rPr>
      </w:pPr>
      <w:r>
        <w:rPr>
          <w:noProof/>
        </w:rPr>
        <w:t>a. Rewrite in if-then form and state whether it is true or false.</w:t>
      </w:r>
      <w:r>
        <w:rPr>
          <w:noProof/>
        </w:rPr>
        <w:br/>
      </w:r>
    </w:p>
    <w:p w14:paraId="7C5E4848" w14:textId="18C67403" w:rsidR="00D4168E" w:rsidRDefault="00D4168E" w:rsidP="00D4168E">
      <w:pPr>
        <w:rPr>
          <w:noProof/>
        </w:rPr>
      </w:pPr>
      <w:r>
        <w:rPr>
          <w:noProof/>
        </w:rPr>
        <w:t>b. Write the converse and state it’s truth value</w:t>
      </w:r>
    </w:p>
    <w:p w14:paraId="105D66D1" w14:textId="0289DC02" w:rsidR="00D4168E" w:rsidRDefault="00D4168E" w:rsidP="00D4168E">
      <w:pPr>
        <w:rPr>
          <w:noProof/>
        </w:rPr>
      </w:pPr>
    </w:p>
    <w:p w14:paraId="6C021680" w14:textId="4A362717" w:rsidR="00D4168E" w:rsidRDefault="00D4168E" w:rsidP="00D4168E">
      <w:pPr>
        <w:rPr>
          <w:noProof/>
        </w:rPr>
      </w:pPr>
      <w:r>
        <w:rPr>
          <w:noProof/>
        </w:rPr>
        <w:t xml:space="preserve">c. Write the inverse and state it’s truth value. </w:t>
      </w:r>
    </w:p>
    <w:p w14:paraId="1A86672A" w14:textId="1A2A2E36" w:rsidR="00D4168E" w:rsidRDefault="00D4168E" w:rsidP="00D4168E">
      <w:pPr>
        <w:rPr>
          <w:noProof/>
        </w:rPr>
      </w:pPr>
    </w:p>
    <w:p w14:paraId="2C4C00D4" w14:textId="57F9C5A8" w:rsidR="00D4168E" w:rsidRDefault="00D4168E" w:rsidP="00D4168E">
      <w:pPr>
        <w:rPr>
          <w:noProof/>
        </w:rPr>
      </w:pPr>
      <w:r>
        <w:rPr>
          <w:noProof/>
        </w:rPr>
        <w:t xml:space="preserve">d. Write the contrapositve and state it’s truth value. </w:t>
      </w:r>
    </w:p>
    <w:p w14:paraId="395B8589" w14:textId="2A713966" w:rsidR="00D4168E" w:rsidRDefault="00D4168E" w:rsidP="00D4168E">
      <w:pPr>
        <w:rPr>
          <w:noProof/>
        </w:rPr>
      </w:pPr>
    </w:p>
    <w:p w14:paraId="54B3D57F" w14:textId="1B5BB075" w:rsidR="00D4168E" w:rsidRDefault="00D4168E" w:rsidP="00D4168E">
      <w:pPr>
        <w:rPr>
          <w:noProof/>
        </w:rPr>
      </w:pPr>
      <w:r>
        <w:rPr>
          <w:noProof/>
        </w:rPr>
        <w:t>e. Can the conditional statement be written as a bi-conditional?  Why or why-not?</w:t>
      </w:r>
    </w:p>
    <w:p w14:paraId="5CA10299" w14:textId="535DFFC7" w:rsidR="000A50CC" w:rsidRDefault="000A50CC">
      <w:pPr>
        <w:rPr>
          <w:noProof/>
        </w:rPr>
      </w:pPr>
      <w:r w:rsidRPr="000A50CC">
        <w:rPr>
          <w:noProof/>
        </w:rPr>
        <w:t xml:space="preserve"> </w:t>
      </w:r>
    </w:p>
    <w:p w14:paraId="66170636" w14:textId="1C563317" w:rsidR="000A50CC" w:rsidRDefault="000A50CC">
      <w:pPr>
        <w:rPr>
          <w:noProof/>
        </w:rPr>
      </w:pPr>
    </w:p>
    <w:p w14:paraId="31F2BB4B" w14:textId="15FC9854" w:rsidR="000A50CC" w:rsidRDefault="000A50CC">
      <w:r>
        <w:rPr>
          <w:noProof/>
        </w:rPr>
        <w:drawing>
          <wp:inline distT="0" distB="0" distL="0" distR="0" wp14:anchorId="6186E52D" wp14:editId="0F12D182">
            <wp:extent cx="4295775" cy="232410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6C7E19" w14:textId="4D4BE1E0" w:rsidR="00D4168E" w:rsidRDefault="00D4168E"/>
    <w:p w14:paraId="73253E17" w14:textId="76CBF1E3" w:rsidR="00D4168E" w:rsidRDefault="00D4168E"/>
    <w:p w14:paraId="090B8349" w14:textId="19B837B3" w:rsidR="00D4168E" w:rsidRDefault="00D4168E"/>
    <w:p w14:paraId="4B3DA000" w14:textId="77777777" w:rsidR="00D4168E" w:rsidRDefault="00D4168E"/>
    <w:p w14:paraId="365C78CF" w14:textId="49DBFC74" w:rsidR="005A7075" w:rsidRDefault="005A7075">
      <w:r>
        <w:lastRenderedPageBreak/>
        <w:t>Geometry Unit 3 Day 6 HW</w:t>
      </w:r>
    </w:p>
    <w:p w14:paraId="1770C583" w14:textId="3FD6986A" w:rsidR="005A7075" w:rsidRDefault="00D4168E">
      <w:r>
        <w:rPr>
          <w:noProof/>
        </w:rPr>
        <w:drawing>
          <wp:inline distT="0" distB="0" distL="0" distR="0" wp14:anchorId="26A1F4B9" wp14:editId="2E362B5C">
            <wp:extent cx="3933825" cy="1419225"/>
            <wp:effectExtent l="0" t="0" r="9525" b="9525"/>
            <wp:docPr id="7190" name="Picture 7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B198B3" w14:textId="162FEEE7" w:rsidR="005A7075" w:rsidRDefault="005A7075">
      <w:r>
        <w:rPr>
          <w:noProof/>
        </w:rPr>
        <w:drawing>
          <wp:inline distT="0" distB="0" distL="0" distR="0" wp14:anchorId="312315B6" wp14:editId="47ECD1A9">
            <wp:extent cx="3343275" cy="176212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D8B5F" w14:textId="63340DA5" w:rsidR="005A7075" w:rsidRDefault="005A7075">
      <w:r>
        <w:rPr>
          <w:noProof/>
        </w:rPr>
        <w:drawing>
          <wp:inline distT="0" distB="0" distL="0" distR="0" wp14:anchorId="643F8342" wp14:editId="5EFC5732">
            <wp:extent cx="3381375" cy="25241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7075">
        <w:rPr>
          <w:noProof/>
        </w:rPr>
        <w:t xml:space="preserve"> </w:t>
      </w:r>
    </w:p>
    <w:p w14:paraId="286A8B76" w14:textId="2D3F467C" w:rsidR="005A7075" w:rsidRDefault="005A7075"/>
    <w:p w14:paraId="6F7FD338" w14:textId="06B0DC51" w:rsidR="005A7075" w:rsidRDefault="005A7075"/>
    <w:p w14:paraId="4A00C081" w14:textId="19E5EDBB" w:rsidR="005A7075" w:rsidRDefault="005A7075"/>
    <w:p w14:paraId="24DDE2BF" w14:textId="6F507B9F" w:rsidR="005A7075" w:rsidRDefault="005A7075"/>
    <w:p w14:paraId="7DA3727A" w14:textId="04A0CF48" w:rsidR="005A7075" w:rsidRDefault="005A7075"/>
    <w:p w14:paraId="283CB5CE" w14:textId="77777777" w:rsidR="00D4168E" w:rsidRDefault="00D4168E"/>
    <w:p w14:paraId="77AF9BCE" w14:textId="4037D5F3" w:rsidR="005A7075" w:rsidRDefault="00862D3B">
      <w:r>
        <w:lastRenderedPageBreak/>
        <w:t>Geometry Unit 3 Day 8 Proofs about Segments and Angles</w:t>
      </w:r>
    </w:p>
    <w:p w14:paraId="391796F5" w14:textId="5C7B6281" w:rsidR="00862D3B" w:rsidRDefault="00862D3B">
      <w:r>
        <w:t>Learning Target – Students will write two column geometric proofs about segments and angles.</w:t>
      </w:r>
    </w:p>
    <w:p w14:paraId="0F7A297F" w14:textId="047ECC74" w:rsidR="00862D3B" w:rsidRDefault="00862D3B">
      <w:r>
        <w:rPr>
          <w:noProof/>
        </w:rPr>
        <w:drawing>
          <wp:inline distT="0" distB="0" distL="0" distR="0" wp14:anchorId="7DAC6268" wp14:editId="5948281D">
            <wp:extent cx="4352925" cy="29622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62C99" w14:textId="3AA64D07" w:rsidR="00862D3B" w:rsidRDefault="00862D3B">
      <w:r>
        <w:rPr>
          <w:noProof/>
        </w:rPr>
        <w:drawing>
          <wp:inline distT="0" distB="0" distL="0" distR="0" wp14:anchorId="0F137DDB" wp14:editId="79CFF992">
            <wp:extent cx="4381500" cy="253365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5CA1B" w14:textId="19D77DEF" w:rsidR="00862D3B" w:rsidRDefault="00862D3B">
      <w:r>
        <w:rPr>
          <w:noProof/>
        </w:rPr>
        <w:lastRenderedPageBreak/>
        <w:drawing>
          <wp:inline distT="0" distB="0" distL="0" distR="0" wp14:anchorId="210A1CC5" wp14:editId="437A757C">
            <wp:extent cx="4057650" cy="3883502"/>
            <wp:effectExtent l="0" t="0" r="0" b="317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064603" cy="3890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6FA7C" w14:textId="2E6E5673" w:rsidR="0071640E" w:rsidRDefault="0071640E">
      <w:r>
        <w:rPr>
          <w:noProof/>
        </w:rPr>
        <w:drawing>
          <wp:inline distT="0" distB="0" distL="0" distR="0" wp14:anchorId="59F742AE" wp14:editId="7B39C75E">
            <wp:extent cx="3943350" cy="4086286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948156" cy="40912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8DBDA1" w14:textId="33E60298" w:rsidR="00862D3B" w:rsidRDefault="0071640E">
      <w:r>
        <w:rPr>
          <w:noProof/>
        </w:rPr>
        <w:lastRenderedPageBreak/>
        <w:drawing>
          <wp:inline distT="0" distB="0" distL="0" distR="0" wp14:anchorId="120450C2" wp14:editId="00F84695">
            <wp:extent cx="3829050" cy="2181964"/>
            <wp:effectExtent l="0" t="0" r="0" b="88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42403" cy="2189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FE53CB" w14:textId="4FB871DC" w:rsidR="0071640E" w:rsidRDefault="0071640E">
      <w:pPr>
        <w:rPr>
          <w:b/>
          <w:bCs/>
        </w:rPr>
      </w:pPr>
      <w:r>
        <w:rPr>
          <w:noProof/>
        </w:rPr>
        <w:drawing>
          <wp:inline distT="0" distB="0" distL="0" distR="0" wp14:anchorId="18466609" wp14:editId="5FC53040">
            <wp:extent cx="4267200" cy="58007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580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4D372" w14:textId="314F5A4E" w:rsidR="0071640E" w:rsidRDefault="0071640E">
      <w:pPr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6F6B39E6" wp14:editId="6785DD04">
            <wp:simplePos x="0" y="0"/>
            <wp:positionH relativeFrom="column">
              <wp:posOffset>4838700</wp:posOffset>
            </wp:positionH>
            <wp:positionV relativeFrom="paragraph">
              <wp:posOffset>800100</wp:posOffset>
            </wp:positionV>
            <wp:extent cx="1800225" cy="495300"/>
            <wp:effectExtent l="0" t="0" r="9525" b="0"/>
            <wp:wrapTight wrapText="bothSides">
              <wp:wrapPolygon edited="0">
                <wp:start x="0" y="0"/>
                <wp:lineTo x="0" y="20769"/>
                <wp:lineTo x="21486" y="20769"/>
                <wp:lineTo x="21486" y="0"/>
                <wp:lineTo x="0" y="0"/>
              </wp:wrapPolygon>
            </wp:wrapTight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1310C992" wp14:editId="061199AB">
            <wp:extent cx="4476750" cy="42291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476750" cy="422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1640E">
        <w:rPr>
          <w:noProof/>
        </w:rPr>
        <w:t xml:space="preserve"> </w:t>
      </w:r>
    </w:p>
    <w:p w14:paraId="13BE9973" w14:textId="386FC1F5" w:rsidR="0071640E" w:rsidRPr="0071640E" w:rsidRDefault="0071640E">
      <w:pPr>
        <w:rPr>
          <w:b/>
          <w:bCs/>
        </w:rPr>
      </w:pPr>
      <w:r>
        <w:rPr>
          <w:noProof/>
        </w:rPr>
        <w:drawing>
          <wp:inline distT="0" distB="0" distL="0" distR="0" wp14:anchorId="3270B7E2" wp14:editId="294B37D0">
            <wp:extent cx="4352925" cy="3629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3629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C1474" w14:textId="03ADE43C" w:rsidR="00862D3B" w:rsidRDefault="00862D3B">
      <w:r>
        <w:lastRenderedPageBreak/>
        <w:t xml:space="preserve">Geometry </w:t>
      </w:r>
      <w:r w:rsidR="0071640E">
        <w:t>Unit 3 Day 8 Homework</w:t>
      </w:r>
    </w:p>
    <w:p w14:paraId="41197384" w14:textId="157CDC37" w:rsidR="0071640E" w:rsidRDefault="0071640E">
      <w:r>
        <w:rPr>
          <w:noProof/>
        </w:rPr>
        <w:drawing>
          <wp:inline distT="0" distB="0" distL="0" distR="0" wp14:anchorId="295D3208" wp14:editId="77552E20">
            <wp:extent cx="4419600" cy="20478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18E3D3" w14:textId="14BCB812" w:rsidR="0071640E" w:rsidRDefault="0071640E">
      <w:r>
        <w:rPr>
          <w:noProof/>
        </w:rPr>
        <w:drawing>
          <wp:inline distT="0" distB="0" distL="0" distR="0" wp14:anchorId="00380013" wp14:editId="7F677FC9">
            <wp:extent cx="4257675" cy="44862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448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E36C0" w14:textId="24DC707B" w:rsidR="0071640E" w:rsidRDefault="0071640E">
      <w:r>
        <w:t>Continued</w:t>
      </w:r>
    </w:p>
    <w:p w14:paraId="13EEF2CB" w14:textId="65475CD8" w:rsidR="0071640E" w:rsidRDefault="0071640E">
      <w:r>
        <w:rPr>
          <w:noProof/>
        </w:rPr>
        <w:lastRenderedPageBreak/>
        <w:drawing>
          <wp:inline distT="0" distB="0" distL="0" distR="0" wp14:anchorId="7DC1C114" wp14:editId="0D190AB7">
            <wp:extent cx="4467225" cy="3619500"/>
            <wp:effectExtent l="0" t="0" r="9525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D6FF1D" w14:textId="02D6ABA9" w:rsidR="00862D3B" w:rsidRDefault="00862D3B"/>
    <w:p w14:paraId="00841C0F" w14:textId="67351EA0" w:rsidR="00682A5F" w:rsidRDefault="00682A5F"/>
    <w:p w14:paraId="7BE4D348" w14:textId="148A6539" w:rsidR="00682A5F" w:rsidRDefault="00682A5F"/>
    <w:p w14:paraId="1C59FD1F" w14:textId="435057B1" w:rsidR="00682A5F" w:rsidRDefault="00682A5F"/>
    <w:p w14:paraId="7C40FB70" w14:textId="63FAE53B" w:rsidR="00682A5F" w:rsidRDefault="00682A5F"/>
    <w:p w14:paraId="2B38F7DB" w14:textId="438943DB" w:rsidR="00682A5F" w:rsidRDefault="00682A5F"/>
    <w:p w14:paraId="03FD045A" w14:textId="1C9C915E" w:rsidR="00682A5F" w:rsidRDefault="00682A5F"/>
    <w:p w14:paraId="3D817E1E" w14:textId="2BD01CDE" w:rsidR="00682A5F" w:rsidRDefault="00682A5F"/>
    <w:p w14:paraId="69F02D90" w14:textId="3E10E101" w:rsidR="00682A5F" w:rsidRDefault="00682A5F"/>
    <w:p w14:paraId="2894A839" w14:textId="6A0669C5" w:rsidR="00682A5F" w:rsidRDefault="00682A5F"/>
    <w:p w14:paraId="1314AD52" w14:textId="1B49D4D8" w:rsidR="00682A5F" w:rsidRDefault="00682A5F"/>
    <w:p w14:paraId="7A7722D4" w14:textId="47802057" w:rsidR="00682A5F" w:rsidRDefault="00682A5F"/>
    <w:p w14:paraId="1965973A" w14:textId="69675BF1" w:rsidR="00682A5F" w:rsidRDefault="00682A5F"/>
    <w:p w14:paraId="3D3F1E84" w14:textId="3982925C" w:rsidR="00682A5F" w:rsidRDefault="00682A5F"/>
    <w:p w14:paraId="6135962E" w14:textId="5FCF5CD8" w:rsidR="00682A5F" w:rsidRDefault="00682A5F"/>
    <w:p w14:paraId="3129A728" w14:textId="25FE7775" w:rsidR="00682A5F" w:rsidRDefault="00682A5F"/>
    <w:p w14:paraId="2E3999BF" w14:textId="0C21D441" w:rsidR="00682A5F" w:rsidRDefault="00682A5F">
      <w:r>
        <w:lastRenderedPageBreak/>
        <w:t xml:space="preserve">Geometry Unit 3 day 11 </w:t>
      </w:r>
      <w:r w:rsidR="00BE6E16">
        <w:t xml:space="preserve">and 12 </w:t>
      </w:r>
      <w:r>
        <w:t>Parallel Lines and Transversals</w:t>
      </w:r>
    </w:p>
    <w:p w14:paraId="77E8037C" w14:textId="551B9FEE" w:rsidR="00682A5F" w:rsidRDefault="00682A5F">
      <w:r>
        <w:t xml:space="preserve">Learning Target – Students will identify angle pairs formed by parallel lines and transversals and use their relationship to find angle measures.  </w:t>
      </w:r>
    </w:p>
    <w:p w14:paraId="1FD36054" w14:textId="715DAFB8" w:rsidR="00682A5F" w:rsidRDefault="00682A5F">
      <w:r w:rsidRPr="00682A5F">
        <w:t>A transversal is a line that intersects two</w:t>
      </w:r>
      <w:r>
        <w:t xml:space="preserve"> </w:t>
      </w:r>
      <w:r w:rsidRPr="00682A5F">
        <w:t>coplanar lines at two distinct points</w:t>
      </w:r>
      <w:r>
        <w:t>.</w:t>
      </w:r>
      <w:r w:rsidRPr="00682A5F">
        <w:rPr>
          <w:rFonts w:asciiTheme="majorHAnsi" w:eastAsiaTheme="majorEastAsia" w:hAnsi="Calibri" w:cstheme="majorBidi"/>
          <w:color w:val="000000" w:themeColor="text1"/>
          <w:kern w:val="24"/>
          <w:sz w:val="64"/>
          <w:szCs w:val="64"/>
        </w:rPr>
        <w:t xml:space="preserve"> </w:t>
      </w:r>
      <w:r w:rsidRPr="00682A5F">
        <w:t>Pairs of the 8 angles formed have special names suggested by their positions.</w:t>
      </w:r>
    </w:p>
    <w:p w14:paraId="5F7B2DA3" w14:textId="1CB826CE" w:rsidR="00682A5F" w:rsidRDefault="00682A5F">
      <w:r w:rsidRPr="00682A5F">
        <w:rPr>
          <w:noProof/>
        </w:rPr>
        <w:drawing>
          <wp:inline distT="0" distB="0" distL="0" distR="0" wp14:anchorId="0B8855F8" wp14:editId="0676F596">
            <wp:extent cx="2924175" cy="1773370"/>
            <wp:effectExtent l="0" t="0" r="0" b="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554" cy="1808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FB55FDC" w14:textId="3296026A" w:rsidR="00682A5F" w:rsidRDefault="00682A5F">
      <w:r w:rsidRPr="00682A5F">
        <w:rPr>
          <w:noProof/>
        </w:rPr>
        <w:drawing>
          <wp:inline distT="0" distB="0" distL="0" distR="0" wp14:anchorId="54D2ABC3" wp14:editId="2822CF56">
            <wp:extent cx="1952625" cy="2060251"/>
            <wp:effectExtent l="0" t="0" r="0" b="0"/>
            <wp:docPr id="205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052" cy="2074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2A5F">
        <w:rPr>
          <w:noProof/>
        </w:rPr>
        <w:drawing>
          <wp:inline distT="0" distB="0" distL="0" distR="0" wp14:anchorId="70BDF9C7" wp14:editId="168CCCB5">
            <wp:extent cx="3190875" cy="1774072"/>
            <wp:effectExtent l="0" t="0" r="0" b="0"/>
            <wp:docPr id="20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573" cy="1789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FE75B00" w14:textId="0BA4FB17" w:rsidR="00682A5F" w:rsidRDefault="00682A5F" w:rsidP="00682A5F">
      <w:pPr>
        <w:pStyle w:val="ListParagraph"/>
        <w:numPr>
          <w:ilvl w:val="0"/>
          <w:numId w:val="2"/>
        </w:numPr>
      </w:pPr>
      <w:r>
        <w:t xml:space="preserve">Name another pair of each type of angle shown in the diagram. </w:t>
      </w:r>
    </w:p>
    <w:p w14:paraId="1500A8A4" w14:textId="77777777" w:rsidR="00682A5F" w:rsidRDefault="00682A5F" w:rsidP="00682A5F">
      <w:pPr>
        <w:pStyle w:val="ListParagraph"/>
        <w:numPr>
          <w:ilvl w:val="0"/>
          <w:numId w:val="2"/>
        </w:numPr>
      </w:pPr>
    </w:p>
    <w:p w14:paraId="53414B9D" w14:textId="555247DC" w:rsidR="00682A5F" w:rsidRDefault="00682A5F" w:rsidP="00682A5F">
      <w:pPr>
        <w:pStyle w:val="ListParagraph"/>
      </w:pPr>
      <w:r w:rsidRPr="00682A5F">
        <w:rPr>
          <w:noProof/>
        </w:rPr>
        <w:drawing>
          <wp:inline distT="0" distB="0" distL="0" distR="0" wp14:anchorId="4E71C856" wp14:editId="0B307D6C">
            <wp:extent cx="1989138" cy="1704975"/>
            <wp:effectExtent l="0" t="0" r="0" b="0"/>
            <wp:docPr id="20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970" cy="17142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9BAA2C" w14:textId="739611C8" w:rsidR="00682A5F" w:rsidRDefault="00682A5F" w:rsidP="00682A5F">
      <w:pPr>
        <w:pStyle w:val="ListParagraph"/>
      </w:pPr>
    </w:p>
    <w:p w14:paraId="5F352302" w14:textId="148CFF96" w:rsidR="00682A5F" w:rsidRDefault="00682A5F" w:rsidP="00682A5F">
      <w:pPr>
        <w:pStyle w:val="ListParagraph"/>
      </w:pPr>
    </w:p>
    <w:p w14:paraId="0035DAA3" w14:textId="2D115B16" w:rsidR="00682A5F" w:rsidRDefault="00682A5F" w:rsidP="00682A5F">
      <w:pPr>
        <w:pStyle w:val="ListParagraph"/>
      </w:pPr>
    </w:p>
    <w:p w14:paraId="0DE0137E" w14:textId="685888FC" w:rsidR="00682A5F" w:rsidRDefault="00682A5F" w:rsidP="00682A5F">
      <w:pPr>
        <w:pStyle w:val="ListParagraph"/>
      </w:pPr>
    </w:p>
    <w:p w14:paraId="278C1EF0" w14:textId="2F5717A5" w:rsidR="00682A5F" w:rsidRDefault="00682A5F" w:rsidP="00682A5F">
      <w:pPr>
        <w:pStyle w:val="ListParagraph"/>
      </w:pPr>
      <w:r w:rsidRPr="00682A5F">
        <w:rPr>
          <w:noProof/>
        </w:rPr>
        <w:lastRenderedPageBreak/>
        <w:drawing>
          <wp:inline distT="0" distB="0" distL="0" distR="0" wp14:anchorId="41CEC8D2" wp14:editId="08E87B59">
            <wp:extent cx="4219575" cy="2966325"/>
            <wp:effectExtent l="0" t="0" r="0" b="5715"/>
            <wp:docPr id="30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5822" cy="3005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B32D1DC" w14:textId="382A80FF" w:rsidR="00682A5F" w:rsidRDefault="00682A5F" w:rsidP="00682A5F">
      <w:pPr>
        <w:pStyle w:val="ListParagraph"/>
      </w:pPr>
      <w:r w:rsidRPr="00682A5F">
        <w:rPr>
          <w:noProof/>
        </w:rPr>
        <w:drawing>
          <wp:inline distT="0" distB="0" distL="0" distR="0" wp14:anchorId="21BA6C39" wp14:editId="16F10A72">
            <wp:extent cx="5257800" cy="1483531"/>
            <wp:effectExtent l="0" t="0" r="0" b="2540"/>
            <wp:docPr id="51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2608" cy="15018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A37859" w14:textId="2C2E2614" w:rsidR="00682A5F" w:rsidRDefault="00682A5F" w:rsidP="00682A5F">
      <w:pPr>
        <w:pStyle w:val="ListParagraph"/>
      </w:pPr>
    </w:p>
    <w:p w14:paraId="0177926E" w14:textId="63392C2C" w:rsidR="00682A5F" w:rsidRDefault="00682A5F" w:rsidP="00682A5F">
      <w:pPr>
        <w:pStyle w:val="ListParagraph"/>
      </w:pPr>
    </w:p>
    <w:p w14:paraId="23608641" w14:textId="490B2AA1" w:rsidR="00682A5F" w:rsidRDefault="00682A5F" w:rsidP="00682A5F">
      <w:pPr>
        <w:pStyle w:val="ListParagraph"/>
      </w:pPr>
    </w:p>
    <w:p w14:paraId="4C6F331C" w14:textId="6108A418" w:rsidR="00682A5F" w:rsidRDefault="00682A5F" w:rsidP="00682A5F">
      <w:pPr>
        <w:pStyle w:val="ListParagraph"/>
      </w:pPr>
    </w:p>
    <w:p w14:paraId="238C0E47" w14:textId="4F0C804D" w:rsidR="00682A5F" w:rsidRDefault="00682A5F" w:rsidP="00682A5F">
      <w:pPr>
        <w:pStyle w:val="ListParagraph"/>
      </w:pPr>
    </w:p>
    <w:p w14:paraId="2DA2E0E4" w14:textId="5C9A5947" w:rsidR="00682A5F" w:rsidRDefault="00682A5F" w:rsidP="00682A5F">
      <w:pPr>
        <w:pStyle w:val="ListParagraph"/>
      </w:pPr>
    </w:p>
    <w:p w14:paraId="285FD974" w14:textId="0025F6C2" w:rsidR="00682A5F" w:rsidRDefault="00682A5F" w:rsidP="00682A5F">
      <w:pPr>
        <w:pStyle w:val="ListParagraph"/>
      </w:pPr>
    </w:p>
    <w:p w14:paraId="4B782C1E" w14:textId="5C416B37" w:rsidR="00682A5F" w:rsidRDefault="00682A5F" w:rsidP="00682A5F">
      <w:pPr>
        <w:pStyle w:val="ListParagraph"/>
      </w:pPr>
    </w:p>
    <w:p w14:paraId="54BB0FEB" w14:textId="275E9CA3" w:rsidR="00682A5F" w:rsidRDefault="00682A5F" w:rsidP="00682A5F">
      <w:pPr>
        <w:pStyle w:val="ListParagraph"/>
      </w:pPr>
    </w:p>
    <w:p w14:paraId="73ABF320" w14:textId="269B11A1" w:rsidR="00682A5F" w:rsidRDefault="00682A5F" w:rsidP="00682A5F">
      <w:pPr>
        <w:pStyle w:val="ListParagraph"/>
      </w:pPr>
    </w:p>
    <w:p w14:paraId="260022D5" w14:textId="6E451AF2" w:rsidR="00682A5F" w:rsidRDefault="00682A5F" w:rsidP="00682A5F">
      <w:pPr>
        <w:pStyle w:val="ListParagraph"/>
      </w:pPr>
    </w:p>
    <w:p w14:paraId="6C27A063" w14:textId="4740D426" w:rsidR="00682A5F" w:rsidRDefault="00682A5F" w:rsidP="00682A5F">
      <w:pPr>
        <w:pStyle w:val="ListParagraph"/>
      </w:pPr>
    </w:p>
    <w:p w14:paraId="1D179C16" w14:textId="2DCBA926" w:rsidR="00682A5F" w:rsidRDefault="00682A5F" w:rsidP="00682A5F">
      <w:pPr>
        <w:pStyle w:val="ListParagraph"/>
      </w:pPr>
    </w:p>
    <w:p w14:paraId="7924D046" w14:textId="1456F37C" w:rsidR="00682A5F" w:rsidRDefault="00682A5F" w:rsidP="00682A5F">
      <w:pPr>
        <w:pStyle w:val="ListParagraph"/>
      </w:pPr>
    </w:p>
    <w:p w14:paraId="66C79ECE" w14:textId="13243EF9" w:rsidR="00682A5F" w:rsidRDefault="00682A5F" w:rsidP="00682A5F">
      <w:pPr>
        <w:pStyle w:val="ListParagraph"/>
      </w:pPr>
    </w:p>
    <w:p w14:paraId="70908CC7" w14:textId="7475A294" w:rsidR="00682A5F" w:rsidRDefault="00682A5F" w:rsidP="00682A5F">
      <w:pPr>
        <w:pStyle w:val="ListParagraph"/>
      </w:pPr>
    </w:p>
    <w:p w14:paraId="5FEB045F" w14:textId="56138D0C" w:rsidR="00682A5F" w:rsidRDefault="00682A5F" w:rsidP="00682A5F">
      <w:pPr>
        <w:pStyle w:val="ListParagraph"/>
      </w:pPr>
    </w:p>
    <w:p w14:paraId="4716EBB6" w14:textId="555D839A" w:rsidR="00682A5F" w:rsidRDefault="00682A5F" w:rsidP="00682A5F">
      <w:pPr>
        <w:pStyle w:val="ListParagraph"/>
      </w:pPr>
    </w:p>
    <w:p w14:paraId="7F8E86A7" w14:textId="19D0C176" w:rsidR="00682A5F" w:rsidRDefault="00682A5F" w:rsidP="00682A5F">
      <w:pPr>
        <w:pStyle w:val="ListParagraph"/>
      </w:pPr>
    </w:p>
    <w:p w14:paraId="789A8B07" w14:textId="50856E1F" w:rsidR="00682A5F" w:rsidRDefault="00682A5F" w:rsidP="00682A5F">
      <w:pPr>
        <w:pStyle w:val="ListParagraph"/>
      </w:pPr>
      <w:r w:rsidRPr="00682A5F">
        <w:rPr>
          <w:noProof/>
        </w:rPr>
        <w:lastRenderedPageBreak/>
        <w:drawing>
          <wp:inline distT="0" distB="0" distL="0" distR="0" wp14:anchorId="59EFDE4D" wp14:editId="3530339A">
            <wp:extent cx="2476500" cy="1769004"/>
            <wp:effectExtent l="0" t="0" r="0" b="3175"/>
            <wp:docPr id="204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478" cy="179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E76FA" w14:textId="41F5FEBD" w:rsidR="00682A5F" w:rsidRDefault="00682A5F" w:rsidP="00682A5F">
      <w:pPr>
        <w:pStyle w:val="ListParagraph"/>
      </w:pPr>
    </w:p>
    <w:p w14:paraId="153A72A7" w14:textId="7E4D29E9" w:rsidR="00682A5F" w:rsidRDefault="00682A5F" w:rsidP="00682A5F">
      <w:pPr>
        <w:pStyle w:val="ListParagraph"/>
      </w:pPr>
    </w:p>
    <w:p w14:paraId="714DC727" w14:textId="3E0CD6B0" w:rsidR="00682A5F" w:rsidRDefault="0054633E" w:rsidP="00682A5F">
      <w:pPr>
        <w:pStyle w:val="ListParagraph"/>
      </w:pPr>
      <w:r>
        <w:rPr>
          <w:noProof/>
        </w:rPr>
        <w:drawing>
          <wp:inline distT="0" distB="0" distL="0" distR="0" wp14:anchorId="51C76190" wp14:editId="6EB07F0C">
            <wp:extent cx="4391025" cy="1337480"/>
            <wp:effectExtent l="0" t="0" r="0" b="0"/>
            <wp:docPr id="2052" name="Picture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474317" cy="136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4F395" w14:textId="26516635" w:rsidR="0054633E" w:rsidRDefault="0054633E" w:rsidP="00682A5F">
      <w:pPr>
        <w:pStyle w:val="ListParagraph"/>
      </w:pPr>
    </w:p>
    <w:p w14:paraId="1BCAD93F" w14:textId="4FFCFF22" w:rsidR="0054633E" w:rsidRDefault="0054633E" w:rsidP="00682A5F">
      <w:pPr>
        <w:pStyle w:val="ListParagraph"/>
      </w:pPr>
    </w:p>
    <w:p w14:paraId="37D48C80" w14:textId="701ED979" w:rsidR="0054633E" w:rsidRDefault="0054633E" w:rsidP="00682A5F">
      <w:pPr>
        <w:pStyle w:val="ListParagraph"/>
      </w:pPr>
    </w:p>
    <w:p w14:paraId="6A89E207" w14:textId="46B1161C" w:rsidR="0054633E" w:rsidRDefault="0054633E" w:rsidP="00682A5F">
      <w:pPr>
        <w:pStyle w:val="ListParagraph"/>
      </w:pPr>
    </w:p>
    <w:p w14:paraId="12AA1BC6" w14:textId="22F8281D" w:rsidR="0054633E" w:rsidRDefault="0054633E" w:rsidP="00682A5F">
      <w:pPr>
        <w:pStyle w:val="ListParagraph"/>
      </w:pPr>
    </w:p>
    <w:p w14:paraId="2527A852" w14:textId="7D7105B6" w:rsidR="0054633E" w:rsidRDefault="0054633E" w:rsidP="00682A5F">
      <w:pPr>
        <w:pStyle w:val="ListParagraph"/>
      </w:pPr>
    </w:p>
    <w:p w14:paraId="73F51299" w14:textId="1BD75E9C" w:rsidR="0054633E" w:rsidRDefault="0054633E" w:rsidP="00682A5F">
      <w:pPr>
        <w:pStyle w:val="ListParagraph"/>
      </w:pPr>
    </w:p>
    <w:p w14:paraId="30555739" w14:textId="61D79E70" w:rsidR="0054633E" w:rsidRDefault="0054633E" w:rsidP="00682A5F">
      <w:pPr>
        <w:pStyle w:val="ListParagraph"/>
      </w:pPr>
      <w:r w:rsidRPr="0054633E">
        <w:rPr>
          <w:noProof/>
        </w:rPr>
        <w:drawing>
          <wp:anchor distT="0" distB="0" distL="114300" distR="114300" simplePos="0" relativeHeight="251664384" behindDoc="1" locked="0" layoutInCell="1" allowOverlap="1" wp14:anchorId="2E9B9182" wp14:editId="056B5618">
            <wp:simplePos x="0" y="0"/>
            <wp:positionH relativeFrom="column">
              <wp:posOffset>3190875</wp:posOffset>
            </wp:positionH>
            <wp:positionV relativeFrom="paragraph">
              <wp:posOffset>113665</wp:posOffset>
            </wp:positionV>
            <wp:extent cx="1876425" cy="1456690"/>
            <wp:effectExtent l="0" t="0" r="9525" b="0"/>
            <wp:wrapTight wrapText="bothSides">
              <wp:wrapPolygon edited="0">
                <wp:start x="0" y="0"/>
                <wp:lineTo x="0" y="21186"/>
                <wp:lineTo x="21490" y="21186"/>
                <wp:lineTo x="21490" y="0"/>
                <wp:lineTo x="0" y="0"/>
              </wp:wrapPolygon>
            </wp:wrapTight>
            <wp:docPr id="819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4" name="Picture 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56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BFC049" w14:textId="12409D05" w:rsidR="0054633E" w:rsidRDefault="0054633E" w:rsidP="00682A5F">
      <w:pPr>
        <w:pStyle w:val="ListParagraph"/>
      </w:pPr>
    </w:p>
    <w:p w14:paraId="53D47CE4" w14:textId="71B2579A" w:rsidR="0054633E" w:rsidRDefault="0054633E" w:rsidP="00682A5F">
      <w:pPr>
        <w:pStyle w:val="ListParagraph"/>
      </w:pPr>
    </w:p>
    <w:p w14:paraId="420871D2" w14:textId="2747B473" w:rsidR="0054633E" w:rsidRPr="0054633E" w:rsidRDefault="0054633E" w:rsidP="0054633E">
      <w:pPr>
        <w:pStyle w:val="ListParagraph"/>
        <w:numPr>
          <w:ilvl w:val="0"/>
          <w:numId w:val="3"/>
        </w:numPr>
      </w:pPr>
      <w:r w:rsidRPr="0054633E">
        <w:t>1 and 4 are alternate exterior angles.</w:t>
      </w:r>
    </w:p>
    <w:p w14:paraId="59036259" w14:textId="77777777" w:rsidR="0054633E" w:rsidRPr="0054633E" w:rsidRDefault="0054633E" w:rsidP="0054633E">
      <w:pPr>
        <w:pStyle w:val="ListParagraph"/>
        <w:numPr>
          <w:ilvl w:val="0"/>
          <w:numId w:val="3"/>
        </w:numPr>
      </w:pPr>
      <w:r w:rsidRPr="0054633E">
        <w:t>1 and 3 are same side exterior angles.</w:t>
      </w:r>
    </w:p>
    <w:p w14:paraId="2C95D1E3" w14:textId="64EBBDB9" w:rsidR="0054633E" w:rsidRDefault="0054633E" w:rsidP="00682A5F">
      <w:pPr>
        <w:pStyle w:val="ListParagraph"/>
      </w:pPr>
    </w:p>
    <w:p w14:paraId="1661D7E2" w14:textId="075FA9D5" w:rsidR="00682A5F" w:rsidRDefault="00682A5F" w:rsidP="00682A5F">
      <w:pPr>
        <w:pStyle w:val="ListParagraph"/>
      </w:pPr>
    </w:p>
    <w:p w14:paraId="1FCC7126" w14:textId="41811892" w:rsidR="00682A5F" w:rsidRDefault="0054633E" w:rsidP="00682A5F">
      <w:pPr>
        <w:pStyle w:val="ListParagraph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3606A3D2" wp14:editId="7DAF986E">
            <wp:simplePos x="0" y="0"/>
            <wp:positionH relativeFrom="column">
              <wp:posOffset>638175</wp:posOffset>
            </wp:positionH>
            <wp:positionV relativeFrom="paragraph">
              <wp:posOffset>-52705</wp:posOffset>
            </wp:positionV>
            <wp:extent cx="4486275" cy="1976645"/>
            <wp:effectExtent l="0" t="0" r="0" b="5080"/>
            <wp:wrapTight wrapText="bothSides">
              <wp:wrapPolygon edited="0">
                <wp:start x="0" y="0"/>
                <wp:lineTo x="0" y="21447"/>
                <wp:lineTo x="21462" y="21447"/>
                <wp:lineTo x="21462" y="0"/>
                <wp:lineTo x="0" y="0"/>
              </wp:wrapPolygon>
            </wp:wrapTight>
            <wp:docPr id="71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275" cy="1976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098786D" w14:textId="4450A9D7" w:rsidR="0054633E" w:rsidRPr="0054633E" w:rsidRDefault="0054633E" w:rsidP="0054633E"/>
    <w:p w14:paraId="65907871" w14:textId="726970FF" w:rsidR="0054633E" w:rsidRPr="0054633E" w:rsidRDefault="0054633E" w:rsidP="0054633E"/>
    <w:p w14:paraId="5220E0B2" w14:textId="5258E275" w:rsidR="0054633E" w:rsidRPr="0054633E" w:rsidRDefault="0054633E" w:rsidP="0054633E"/>
    <w:p w14:paraId="36F47B85" w14:textId="5C336F10" w:rsidR="0054633E" w:rsidRDefault="0054633E" w:rsidP="0054633E"/>
    <w:p w14:paraId="3C38992C" w14:textId="6258F716" w:rsidR="0054633E" w:rsidRDefault="0054633E" w:rsidP="0054633E"/>
    <w:p w14:paraId="0A0BF97C" w14:textId="086ED282" w:rsidR="0054633E" w:rsidRDefault="0054633E" w:rsidP="0054633E"/>
    <w:p w14:paraId="1E8E6B25" w14:textId="30861712" w:rsidR="0054633E" w:rsidRDefault="0054633E" w:rsidP="0054633E">
      <w:pPr>
        <w:pStyle w:val="ListParagraph"/>
        <w:numPr>
          <w:ilvl w:val="0"/>
          <w:numId w:val="2"/>
        </w:numPr>
      </w:pPr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 wp14:anchorId="6ECA5D16" wp14:editId="030F8804">
            <wp:simplePos x="0" y="0"/>
            <wp:positionH relativeFrom="column">
              <wp:posOffset>3248025</wp:posOffset>
            </wp:positionH>
            <wp:positionV relativeFrom="paragraph">
              <wp:posOffset>0</wp:posOffset>
            </wp:positionV>
            <wp:extent cx="2828925" cy="2105025"/>
            <wp:effectExtent l="0" t="0" r="9525" b="9525"/>
            <wp:wrapTight wrapText="bothSides">
              <wp:wrapPolygon edited="0">
                <wp:start x="0" y="0"/>
                <wp:lineTo x="0" y="21502"/>
                <wp:lineTo x="21527" y="21502"/>
                <wp:lineTo x="21527" y="0"/>
                <wp:lineTo x="0" y="0"/>
              </wp:wrapPolygon>
            </wp:wrapTight>
            <wp:docPr id="92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Picture 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Find the measure of each angle in the diagram.  Name the theorem or postulate that justifies your answer and the angle it pairs with. </w:t>
      </w:r>
    </w:p>
    <w:p w14:paraId="3F2BDD08" w14:textId="46E18401" w:rsidR="0054633E" w:rsidRDefault="0054633E" w:rsidP="0054633E">
      <w:pPr>
        <w:ind w:left="360"/>
      </w:pPr>
    </w:p>
    <w:p w14:paraId="5491ED4F" w14:textId="7D49CC75" w:rsidR="0054633E" w:rsidRDefault="0054633E" w:rsidP="0054633E">
      <w:pPr>
        <w:ind w:left="360"/>
      </w:pPr>
    </w:p>
    <w:p w14:paraId="13359FC4" w14:textId="0B3ECE0A" w:rsidR="0054633E" w:rsidRDefault="0054633E" w:rsidP="0054633E">
      <w:pPr>
        <w:ind w:left="360"/>
      </w:pPr>
    </w:p>
    <w:p w14:paraId="03731314" w14:textId="70AF97A4" w:rsidR="0054633E" w:rsidRDefault="0054633E" w:rsidP="0054633E">
      <w:pPr>
        <w:ind w:left="360"/>
      </w:pPr>
    </w:p>
    <w:p w14:paraId="1B596352" w14:textId="4F43F444" w:rsidR="0054633E" w:rsidRDefault="0054633E" w:rsidP="0054633E">
      <w:pPr>
        <w:ind w:left="360"/>
      </w:pPr>
    </w:p>
    <w:p w14:paraId="7CFEA65F" w14:textId="50418A44" w:rsidR="0054633E" w:rsidRDefault="0054633E" w:rsidP="0054633E">
      <w:pPr>
        <w:ind w:left="360"/>
      </w:pPr>
    </w:p>
    <w:p w14:paraId="7D622100" w14:textId="3898F616" w:rsidR="0054633E" w:rsidRDefault="0054633E" w:rsidP="0054633E">
      <w:pPr>
        <w:ind w:left="360"/>
      </w:pPr>
    </w:p>
    <w:p w14:paraId="5F2571D9" w14:textId="749EE6B3" w:rsidR="0054633E" w:rsidRDefault="0054633E" w:rsidP="0054633E">
      <w:pPr>
        <w:pStyle w:val="ListParagraph"/>
        <w:numPr>
          <w:ilvl w:val="0"/>
          <w:numId w:val="2"/>
        </w:numPr>
      </w:pPr>
      <w:r w:rsidRPr="0054633E">
        <w:t>Find the values of x and y.  Find the measure of each angle.</w:t>
      </w:r>
      <w:r w:rsidRPr="0054633E">
        <w:rPr>
          <w:noProof/>
        </w:rPr>
        <w:t xml:space="preserve"> </w:t>
      </w:r>
      <w:r w:rsidRPr="0054633E">
        <w:rPr>
          <w:noProof/>
        </w:rPr>
        <w:drawing>
          <wp:inline distT="0" distB="0" distL="0" distR="0" wp14:anchorId="0E78E44B" wp14:editId="35A3CE66">
            <wp:extent cx="3019425" cy="1296144"/>
            <wp:effectExtent l="0" t="0" r="0" b="0"/>
            <wp:docPr id="205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2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713" cy="1311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055A7D" w14:textId="1B9224DB" w:rsidR="0054633E" w:rsidRDefault="0054633E" w:rsidP="0054633E"/>
    <w:p w14:paraId="509C9F8D" w14:textId="23A1D4B1" w:rsidR="0054633E" w:rsidRDefault="0054633E" w:rsidP="0054633E"/>
    <w:p w14:paraId="1269566E" w14:textId="6E25826A" w:rsidR="0054633E" w:rsidRDefault="0054633E" w:rsidP="0054633E"/>
    <w:p w14:paraId="30090F26" w14:textId="6696FB58" w:rsidR="0054633E" w:rsidRDefault="0054633E" w:rsidP="0054633E"/>
    <w:p w14:paraId="4935574E" w14:textId="1E631A3D" w:rsidR="0054633E" w:rsidRDefault="0054633E" w:rsidP="0054633E"/>
    <w:p w14:paraId="5AF253E6" w14:textId="1D89922C" w:rsidR="0054633E" w:rsidRDefault="0054633E" w:rsidP="0054633E"/>
    <w:p w14:paraId="41B95FE0" w14:textId="7F9FEF8F" w:rsidR="0054633E" w:rsidRDefault="0054633E" w:rsidP="0054633E"/>
    <w:p w14:paraId="35B64353" w14:textId="2C41A317" w:rsidR="0054633E" w:rsidRDefault="0054633E" w:rsidP="0054633E"/>
    <w:p w14:paraId="6D1A7E52" w14:textId="2C6D0F3E" w:rsidR="0054633E" w:rsidRDefault="0054633E" w:rsidP="0054633E"/>
    <w:p w14:paraId="6EEE9650" w14:textId="52095E44" w:rsidR="0054633E" w:rsidRDefault="0054633E" w:rsidP="0054633E"/>
    <w:p w14:paraId="4C72436C" w14:textId="56917594" w:rsidR="0054633E" w:rsidRDefault="0054633E" w:rsidP="0054633E"/>
    <w:p w14:paraId="25588576" w14:textId="5004B969" w:rsidR="0054633E" w:rsidRDefault="0054633E" w:rsidP="0054633E"/>
    <w:p w14:paraId="6049DE2A" w14:textId="0CDCD61D" w:rsidR="0054633E" w:rsidRDefault="0054633E" w:rsidP="0054633E"/>
    <w:p w14:paraId="0F0EDCBF" w14:textId="65280B53" w:rsidR="0054633E" w:rsidRDefault="0054633E" w:rsidP="0054633E">
      <w:r>
        <w:lastRenderedPageBreak/>
        <w:t xml:space="preserve">Geometry Unit 3 Day 11 </w:t>
      </w:r>
      <w:r w:rsidR="00BE6E16">
        <w:t xml:space="preserve">and 12 </w:t>
      </w:r>
      <w:r>
        <w:t>Homework</w:t>
      </w:r>
    </w:p>
    <w:p w14:paraId="46A35116" w14:textId="226AE852" w:rsidR="0054633E" w:rsidRDefault="0054633E" w:rsidP="0054633E">
      <w:r>
        <w:rPr>
          <w:noProof/>
        </w:rPr>
        <w:drawing>
          <wp:inline distT="0" distB="0" distL="0" distR="0" wp14:anchorId="7A5F4B68" wp14:editId="2064786D">
            <wp:extent cx="5943600" cy="1813560"/>
            <wp:effectExtent l="0" t="0" r="0" b="0"/>
            <wp:docPr id="2057" name="Picture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1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1F48EF" w14:textId="557689B6" w:rsidR="0054633E" w:rsidRDefault="0054633E" w:rsidP="0054633E">
      <w:r>
        <w:rPr>
          <w:noProof/>
        </w:rPr>
        <w:drawing>
          <wp:inline distT="0" distB="0" distL="0" distR="0" wp14:anchorId="3F8DF12B" wp14:editId="4369E799">
            <wp:extent cx="4705350" cy="2428875"/>
            <wp:effectExtent l="0" t="0" r="0" b="9525"/>
            <wp:docPr id="2056" name="Picture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70535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89FD0" w14:textId="77777777" w:rsidR="0054633E" w:rsidRDefault="0054633E" w:rsidP="0054633E">
      <w:pPr>
        <w:rPr>
          <w:sz w:val="24"/>
          <w:szCs w:val="24"/>
        </w:rPr>
      </w:pPr>
    </w:p>
    <w:p w14:paraId="0FAF0524" w14:textId="315BFDD8" w:rsidR="0054633E" w:rsidRDefault="0054633E" w:rsidP="0054633E">
      <w:pPr>
        <w:rPr>
          <w:sz w:val="24"/>
          <w:szCs w:val="24"/>
        </w:rPr>
      </w:pPr>
      <w:r>
        <w:rPr>
          <w:sz w:val="24"/>
          <w:szCs w:val="24"/>
        </w:rPr>
        <w:t>True or False?</w:t>
      </w:r>
    </w:p>
    <w:p w14:paraId="6318B5FB" w14:textId="1DA9A3A1" w:rsidR="0054633E" w:rsidRDefault="0054633E" w:rsidP="0054633E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4D7D634E" wp14:editId="5E57939B">
            <wp:extent cx="2219325" cy="1634695"/>
            <wp:effectExtent l="19050" t="0" r="9525" b="0"/>
            <wp:docPr id="2058" name="Picture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63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E6E16">
        <w:rPr>
          <w:noProof/>
        </w:rPr>
        <w:drawing>
          <wp:inline distT="0" distB="0" distL="0" distR="0" wp14:anchorId="0FF71874" wp14:editId="1571E020">
            <wp:extent cx="3495675" cy="1667871"/>
            <wp:effectExtent l="19050" t="0" r="9525" b="0"/>
            <wp:docPr id="2059" name="Picture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667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BAC85B" w14:textId="77777777" w:rsidR="0054633E" w:rsidRDefault="0054633E" w:rsidP="0054633E">
      <w:pPr>
        <w:rPr>
          <w:sz w:val="24"/>
          <w:szCs w:val="24"/>
        </w:rPr>
      </w:pPr>
    </w:p>
    <w:p w14:paraId="64612F7A" w14:textId="77777777" w:rsidR="0054633E" w:rsidRDefault="0054633E" w:rsidP="0054633E">
      <w:pPr>
        <w:rPr>
          <w:sz w:val="24"/>
          <w:szCs w:val="24"/>
        </w:rPr>
      </w:pPr>
    </w:p>
    <w:p w14:paraId="37356322" w14:textId="77777777" w:rsidR="0054633E" w:rsidRDefault="0054633E" w:rsidP="0054633E">
      <w:pPr>
        <w:rPr>
          <w:sz w:val="24"/>
          <w:szCs w:val="24"/>
        </w:rPr>
      </w:pPr>
    </w:p>
    <w:p w14:paraId="3A9DCD70" w14:textId="4AD7610C" w:rsidR="0054633E" w:rsidRDefault="00BE6E16" w:rsidP="0054633E">
      <w:pPr>
        <w:rPr>
          <w:sz w:val="24"/>
          <w:szCs w:val="24"/>
        </w:rPr>
      </w:pPr>
      <w:r>
        <w:rPr>
          <w:sz w:val="24"/>
          <w:szCs w:val="24"/>
        </w:rPr>
        <w:lastRenderedPageBreak/>
        <w:t>Geometry Unit 3 Day 13 Converses</w:t>
      </w:r>
    </w:p>
    <w:p w14:paraId="7A204BA4" w14:textId="3613E664" w:rsidR="00BE6E16" w:rsidRDefault="00BE6E16" w:rsidP="0054633E">
      <w:pPr>
        <w:rPr>
          <w:sz w:val="24"/>
          <w:szCs w:val="24"/>
        </w:rPr>
      </w:pPr>
      <w:r>
        <w:rPr>
          <w:sz w:val="24"/>
          <w:szCs w:val="24"/>
        </w:rPr>
        <w:t>Learning Target – students will use the converses of postulates and theorems about angle pairs and transversals to prove lines are parallel.</w:t>
      </w:r>
    </w:p>
    <w:p w14:paraId="45542836" w14:textId="7AB52B9A" w:rsidR="00BE6E16" w:rsidRPr="00BE6E16" w:rsidRDefault="00BE6E16" w:rsidP="00BE6E16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BE6E16">
        <w:rPr>
          <w:sz w:val="24"/>
          <w:szCs w:val="24"/>
        </w:rPr>
        <w:t>Write down the converse of each of the following:</w:t>
      </w:r>
    </w:p>
    <w:p w14:paraId="48978A77" w14:textId="45F6D7D0" w:rsidR="00BE6E16" w:rsidRDefault="00BE6E16" w:rsidP="00BE6E16">
      <w:pPr>
        <w:numPr>
          <w:ilvl w:val="1"/>
          <w:numId w:val="4"/>
        </w:numPr>
        <w:rPr>
          <w:sz w:val="24"/>
          <w:szCs w:val="24"/>
        </w:rPr>
      </w:pPr>
      <w:r w:rsidRPr="00BE6E16">
        <w:rPr>
          <w:sz w:val="24"/>
          <w:szCs w:val="24"/>
        </w:rPr>
        <w:t>The corresponding angles postulate</w:t>
      </w:r>
    </w:p>
    <w:p w14:paraId="29C22161" w14:textId="77777777" w:rsidR="00BE6E16" w:rsidRPr="00BE6E16" w:rsidRDefault="00BE6E16" w:rsidP="00BE6E16">
      <w:pPr>
        <w:ind w:left="1440"/>
        <w:rPr>
          <w:sz w:val="24"/>
          <w:szCs w:val="24"/>
        </w:rPr>
      </w:pPr>
    </w:p>
    <w:p w14:paraId="78A7D1D1" w14:textId="17873F69" w:rsidR="00BE6E16" w:rsidRDefault="00BE6E16" w:rsidP="00BE6E16">
      <w:pPr>
        <w:numPr>
          <w:ilvl w:val="1"/>
          <w:numId w:val="4"/>
        </w:numPr>
        <w:rPr>
          <w:sz w:val="24"/>
          <w:szCs w:val="24"/>
        </w:rPr>
      </w:pPr>
      <w:r w:rsidRPr="00BE6E16">
        <w:rPr>
          <w:sz w:val="24"/>
          <w:szCs w:val="24"/>
        </w:rPr>
        <w:t>Alternate Interior Angles Theorem</w:t>
      </w:r>
    </w:p>
    <w:p w14:paraId="3A986953" w14:textId="77777777" w:rsidR="00BE6E16" w:rsidRPr="00BE6E16" w:rsidRDefault="00BE6E16" w:rsidP="00BE6E16">
      <w:pPr>
        <w:rPr>
          <w:sz w:val="24"/>
          <w:szCs w:val="24"/>
        </w:rPr>
      </w:pPr>
    </w:p>
    <w:p w14:paraId="59292FEB" w14:textId="11652396" w:rsidR="00BE6E16" w:rsidRDefault="00BE6E16" w:rsidP="00BE6E16">
      <w:pPr>
        <w:numPr>
          <w:ilvl w:val="1"/>
          <w:numId w:val="4"/>
        </w:numPr>
        <w:rPr>
          <w:sz w:val="24"/>
          <w:szCs w:val="24"/>
        </w:rPr>
      </w:pPr>
      <w:r w:rsidRPr="00BE6E16">
        <w:rPr>
          <w:sz w:val="24"/>
          <w:szCs w:val="24"/>
        </w:rPr>
        <w:t>Same Side interior angles theorem</w:t>
      </w:r>
    </w:p>
    <w:p w14:paraId="7012FE24" w14:textId="77777777" w:rsidR="00BE6E16" w:rsidRPr="00BE6E16" w:rsidRDefault="00BE6E16" w:rsidP="00BE6E16">
      <w:pPr>
        <w:rPr>
          <w:sz w:val="24"/>
          <w:szCs w:val="24"/>
        </w:rPr>
      </w:pPr>
    </w:p>
    <w:p w14:paraId="1C2020EA" w14:textId="77777777" w:rsidR="00BE6E16" w:rsidRPr="00BE6E16" w:rsidRDefault="00BE6E16" w:rsidP="00BE6E16">
      <w:pPr>
        <w:numPr>
          <w:ilvl w:val="0"/>
          <w:numId w:val="4"/>
        </w:numPr>
        <w:rPr>
          <w:sz w:val="24"/>
          <w:szCs w:val="24"/>
        </w:rPr>
      </w:pPr>
      <w:r w:rsidRPr="00BE6E16">
        <w:rPr>
          <w:sz w:val="24"/>
          <w:szCs w:val="24"/>
        </w:rPr>
        <w:t xml:space="preserve">How is the converse different from the original?  </w:t>
      </w:r>
    </w:p>
    <w:p w14:paraId="179B82FB" w14:textId="31286702" w:rsidR="00BE6E16" w:rsidRDefault="00BE6E16" w:rsidP="00BE6E16">
      <w:pPr>
        <w:numPr>
          <w:ilvl w:val="0"/>
          <w:numId w:val="4"/>
        </w:numPr>
        <w:rPr>
          <w:sz w:val="24"/>
          <w:szCs w:val="24"/>
        </w:rPr>
      </w:pPr>
      <w:r w:rsidRPr="00BE6E16">
        <w:rPr>
          <w:sz w:val="24"/>
          <w:szCs w:val="24"/>
        </w:rPr>
        <w:t>How could it be used?</w:t>
      </w:r>
    </w:p>
    <w:p w14:paraId="76047850" w14:textId="3C027A81" w:rsidR="00BE6E16" w:rsidRDefault="00BE6E16" w:rsidP="00BE6E16">
      <w:pPr>
        <w:rPr>
          <w:sz w:val="24"/>
          <w:szCs w:val="24"/>
        </w:rPr>
      </w:pPr>
      <w:r w:rsidRPr="00BE6E16">
        <w:rPr>
          <w:noProof/>
          <w:sz w:val="24"/>
          <w:szCs w:val="24"/>
        </w:rPr>
        <w:drawing>
          <wp:inline distT="0" distB="0" distL="0" distR="0" wp14:anchorId="6B7F7D32" wp14:editId="03966738">
            <wp:extent cx="4867275" cy="1472143"/>
            <wp:effectExtent l="0" t="0" r="0" b="0"/>
            <wp:docPr id="206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7868" cy="14844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227251" w14:textId="03771D9D" w:rsidR="00BE6E16" w:rsidRDefault="00BE6E16" w:rsidP="00BE6E16">
      <w:pPr>
        <w:rPr>
          <w:sz w:val="24"/>
          <w:szCs w:val="24"/>
        </w:rPr>
      </w:pPr>
    </w:p>
    <w:p w14:paraId="0BB7BC2C" w14:textId="22BA96F0" w:rsidR="00BE6E16" w:rsidRDefault="00BE6E16" w:rsidP="00BE6E16">
      <w:pPr>
        <w:rPr>
          <w:sz w:val="24"/>
          <w:szCs w:val="24"/>
        </w:rPr>
      </w:pPr>
    </w:p>
    <w:p w14:paraId="6B3D3C71" w14:textId="2744B14A" w:rsidR="00BE6E16" w:rsidRDefault="00BE6E16" w:rsidP="00BE6E16">
      <w:pPr>
        <w:rPr>
          <w:sz w:val="24"/>
          <w:szCs w:val="24"/>
        </w:rPr>
      </w:pPr>
    </w:p>
    <w:p w14:paraId="11522FA3" w14:textId="18FA4C32" w:rsidR="00BE6E16" w:rsidRDefault="00BE6E16" w:rsidP="00BE6E16">
      <w:pPr>
        <w:rPr>
          <w:sz w:val="24"/>
          <w:szCs w:val="24"/>
        </w:rPr>
      </w:pPr>
    </w:p>
    <w:p w14:paraId="5549D4AF" w14:textId="569DA25B" w:rsidR="00BE6E16" w:rsidRDefault="00BE6E16" w:rsidP="00BE6E16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BE6E16">
        <w:rPr>
          <w:noProof/>
          <w:sz w:val="24"/>
          <w:szCs w:val="24"/>
        </w:rPr>
        <w:drawing>
          <wp:inline distT="0" distB="0" distL="0" distR="0" wp14:anchorId="0A8E28B5" wp14:editId="0DA38E7A">
            <wp:extent cx="3419475" cy="423781"/>
            <wp:effectExtent l="0" t="0" r="0" b="0"/>
            <wp:docPr id="206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4" name="Picture 2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924" cy="446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6E16">
        <w:rPr>
          <w:noProof/>
          <w:sz w:val="24"/>
          <w:szCs w:val="24"/>
        </w:rPr>
        <w:drawing>
          <wp:inline distT="0" distB="0" distL="0" distR="0" wp14:anchorId="6EBE4021" wp14:editId="1F230395">
            <wp:extent cx="2047875" cy="1284073"/>
            <wp:effectExtent l="0" t="0" r="0" b="0"/>
            <wp:docPr id="307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5" name="Picture 3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384" cy="1288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6A5432" w14:textId="613A1612" w:rsidR="00BE6E16" w:rsidRPr="00BE6E16" w:rsidRDefault="00BE6E16" w:rsidP="00BE6E16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BE6E16">
        <w:rPr>
          <w:noProof/>
          <w:sz w:val="24"/>
          <w:szCs w:val="24"/>
        </w:rPr>
        <w:lastRenderedPageBreak/>
        <w:drawing>
          <wp:anchor distT="0" distB="0" distL="114300" distR="114300" simplePos="0" relativeHeight="251670528" behindDoc="1" locked="0" layoutInCell="1" allowOverlap="1" wp14:anchorId="2B490B01" wp14:editId="0AF55AB0">
            <wp:simplePos x="0" y="0"/>
            <wp:positionH relativeFrom="column">
              <wp:posOffset>4829175</wp:posOffset>
            </wp:positionH>
            <wp:positionV relativeFrom="paragraph">
              <wp:posOffset>9525</wp:posOffset>
            </wp:positionV>
            <wp:extent cx="1678940" cy="1228725"/>
            <wp:effectExtent l="0" t="0" r="0" b="9525"/>
            <wp:wrapTight wrapText="bothSides">
              <wp:wrapPolygon edited="0">
                <wp:start x="0" y="0"/>
                <wp:lineTo x="0" y="21433"/>
                <wp:lineTo x="21322" y="21433"/>
                <wp:lineTo x="21322" y="0"/>
                <wp:lineTo x="0" y="0"/>
              </wp:wrapPolygon>
            </wp:wrapTight>
            <wp:docPr id="512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3" name="Picture 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E6E16">
        <w:rPr>
          <w:noProof/>
          <w:sz w:val="24"/>
          <w:szCs w:val="24"/>
        </w:rPr>
        <w:drawing>
          <wp:inline distT="0" distB="0" distL="0" distR="0" wp14:anchorId="6A5DFF36" wp14:editId="7CD07836">
            <wp:extent cx="4200525" cy="433965"/>
            <wp:effectExtent l="0" t="0" r="0" b="4445"/>
            <wp:docPr id="206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336" cy="444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47A64D8" w14:textId="0C6D9C24" w:rsidR="00BE6E16" w:rsidRDefault="00BE6E16" w:rsidP="0054633E">
      <w:pPr>
        <w:rPr>
          <w:sz w:val="24"/>
          <w:szCs w:val="24"/>
        </w:rPr>
      </w:pPr>
    </w:p>
    <w:p w14:paraId="640BBE42" w14:textId="05FE3DA3" w:rsidR="00BE6E16" w:rsidRDefault="00BE6E16" w:rsidP="0054633E">
      <w:pPr>
        <w:rPr>
          <w:sz w:val="24"/>
          <w:szCs w:val="24"/>
        </w:rPr>
      </w:pPr>
    </w:p>
    <w:p w14:paraId="058F4054" w14:textId="63A38D23" w:rsidR="00BE6E16" w:rsidRDefault="00BE6E16" w:rsidP="0054633E">
      <w:pPr>
        <w:rPr>
          <w:sz w:val="24"/>
          <w:szCs w:val="24"/>
        </w:rPr>
      </w:pPr>
    </w:p>
    <w:p w14:paraId="146A6184" w14:textId="71D42A64" w:rsidR="00BE6E16" w:rsidRDefault="00BE6E16" w:rsidP="0054633E">
      <w:pPr>
        <w:rPr>
          <w:sz w:val="24"/>
          <w:szCs w:val="24"/>
        </w:rPr>
      </w:pPr>
    </w:p>
    <w:p w14:paraId="3B0C8614" w14:textId="755B219B" w:rsidR="00BE6E16" w:rsidRPr="00BE6E16" w:rsidRDefault="00BE6E16" w:rsidP="00BE6E16">
      <w:pPr>
        <w:pStyle w:val="ListParagraph"/>
        <w:numPr>
          <w:ilvl w:val="0"/>
          <w:numId w:val="4"/>
        </w:numPr>
        <w:rPr>
          <w:sz w:val="24"/>
          <w:szCs w:val="24"/>
        </w:rPr>
      </w:pPr>
      <w:r w:rsidRPr="00BE6E16">
        <w:rPr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5274DD52" wp14:editId="38C3F46B">
            <wp:simplePos x="0" y="0"/>
            <wp:positionH relativeFrom="column">
              <wp:posOffset>4648200</wp:posOffset>
            </wp:positionH>
            <wp:positionV relativeFrom="paragraph">
              <wp:posOffset>73660</wp:posOffset>
            </wp:positionV>
            <wp:extent cx="1986915" cy="1914525"/>
            <wp:effectExtent l="0" t="0" r="0" b="9525"/>
            <wp:wrapTight wrapText="bothSides">
              <wp:wrapPolygon edited="0">
                <wp:start x="0" y="0"/>
                <wp:lineTo x="0" y="21493"/>
                <wp:lineTo x="21331" y="21493"/>
                <wp:lineTo x="21331" y="0"/>
                <wp:lineTo x="0" y="0"/>
              </wp:wrapPolygon>
            </wp:wrapTight>
            <wp:docPr id="614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6" name="Picture 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91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E6E16">
        <w:rPr>
          <w:noProof/>
          <w:sz w:val="24"/>
          <w:szCs w:val="24"/>
        </w:rPr>
        <w:drawing>
          <wp:inline distT="0" distB="0" distL="0" distR="0" wp14:anchorId="1D41B69F" wp14:editId="22F51107">
            <wp:extent cx="3962400" cy="1004245"/>
            <wp:effectExtent l="0" t="0" r="0" b="5715"/>
            <wp:docPr id="614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7" name="Picture 3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0514" cy="10189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ED932E" w14:textId="77777777" w:rsidR="0054633E" w:rsidRDefault="0054633E" w:rsidP="0054633E">
      <w:pPr>
        <w:rPr>
          <w:sz w:val="24"/>
          <w:szCs w:val="24"/>
        </w:rPr>
      </w:pPr>
    </w:p>
    <w:p w14:paraId="1FFBEA9F" w14:textId="77777777" w:rsidR="0054633E" w:rsidRDefault="0054633E" w:rsidP="0054633E">
      <w:pPr>
        <w:rPr>
          <w:sz w:val="24"/>
          <w:szCs w:val="24"/>
        </w:rPr>
      </w:pPr>
    </w:p>
    <w:p w14:paraId="153ED4D0" w14:textId="77777777" w:rsidR="0054633E" w:rsidRDefault="0054633E" w:rsidP="0054633E">
      <w:pPr>
        <w:rPr>
          <w:sz w:val="24"/>
          <w:szCs w:val="24"/>
        </w:rPr>
      </w:pPr>
    </w:p>
    <w:p w14:paraId="3C46AD68" w14:textId="442521DB" w:rsidR="0054633E" w:rsidRDefault="0054633E" w:rsidP="0054633E">
      <w:pPr>
        <w:rPr>
          <w:sz w:val="24"/>
          <w:szCs w:val="24"/>
        </w:rPr>
      </w:pPr>
    </w:p>
    <w:p w14:paraId="5F90B3C9" w14:textId="186EB410" w:rsidR="00BE6E16" w:rsidRDefault="00BE6E16" w:rsidP="0054633E">
      <w:pPr>
        <w:rPr>
          <w:sz w:val="24"/>
          <w:szCs w:val="24"/>
        </w:rPr>
      </w:pPr>
    </w:p>
    <w:p w14:paraId="69FE7D36" w14:textId="631671AF" w:rsidR="00BE6E16" w:rsidRDefault="00BE6E16" w:rsidP="0054633E">
      <w:pPr>
        <w:rPr>
          <w:sz w:val="24"/>
          <w:szCs w:val="24"/>
        </w:rPr>
      </w:pPr>
    </w:p>
    <w:p w14:paraId="6F142415" w14:textId="72B92DD7" w:rsidR="00BE6E16" w:rsidRDefault="00BE6E16" w:rsidP="0054633E">
      <w:pPr>
        <w:rPr>
          <w:sz w:val="24"/>
          <w:szCs w:val="24"/>
        </w:rPr>
      </w:pPr>
    </w:p>
    <w:p w14:paraId="452086D1" w14:textId="0BE0E78E" w:rsidR="00BE6E16" w:rsidRDefault="00BE6E16" w:rsidP="0054633E">
      <w:pPr>
        <w:rPr>
          <w:sz w:val="24"/>
          <w:szCs w:val="24"/>
        </w:rPr>
      </w:pPr>
    </w:p>
    <w:p w14:paraId="4E1FEE14" w14:textId="39FD57A6" w:rsidR="00BE6E16" w:rsidRDefault="00BE6E16" w:rsidP="0054633E">
      <w:pPr>
        <w:rPr>
          <w:sz w:val="24"/>
          <w:szCs w:val="24"/>
        </w:rPr>
      </w:pPr>
    </w:p>
    <w:p w14:paraId="471841BD" w14:textId="089EBF9D" w:rsidR="00BE6E16" w:rsidRDefault="00BE6E16" w:rsidP="0054633E">
      <w:pPr>
        <w:rPr>
          <w:sz w:val="24"/>
          <w:szCs w:val="24"/>
        </w:rPr>
      </w:pPr>
    </w:p>
    <w:p w14:paraId="4D29963E" w14:textId="4F75A8CE" w:rsidR="00BE6E16" w:rsidRDefault="00BE6E16" w:rsidP="0054633E">
      <w:pPr>
        <w:rPr>
          <w:sz w:val="24"/>
          <w:szCs w:val="24"/>
        </w:rPr>
      </w:pPr>
    </w:p>
    <w:p w14:paraId="6FD9D055" w14:textId="121A437E" w:rsidR="00BE6E16" w:rsidRDefault="00BE6E16" w:rsidP="0054633E">
      <w:pPr>
        <w:rPr>
          <w:sz w:val="24"/>
          <w:szCs w:val="24"/>
        </w:rPr>
      </w:pPr>
    </w:p>
    <w:p w14:paraId="149C00EF" w14:textId="3FDC813A" w:rsidR="00BE6E16" w:rsidRDefault="00BE6E16" w:rsidP="0054633E">
      <w:pPr>
        <w:rPr>
          <w:sz w:val="24"/>
          <w:szCs w:val="24"/>
        </w:rPr>
      </w:pPr>
    </w:p>
    <w:p w14:paraId="095674F3" w14:textId="54D150D0" w:rsidR="00BE6E16" w:rsidRDefault="00BE6E16" w:rsidP="0054633E">
      <w:pPr>
        <w:rPr>
          <w:sz w:val="24"/>
          <w:szCs w:val="24"/>
        </w:rPr>
      </w:pPr>
    </w:p>
    <w:p w14:paraId="7D1620CA" w14:textId="54F4CE6E" w:rsidR="00BE6E16" w:rsidRDefault="00BE6E16" w:rsidP="0054633E">
      <w:pPr>
        <w:rPr>
          <w:sz w:val="24"/>
          <w:szCs w:val="24"/>
        </w:rPr>
      </w:pPr>
    </w:p>
    <w:p w14:paraId="4EA04546" w14:textId="758E7D2C" w:rsidR="00BE6E16" w:rsidRDefault="00BE6E16" w:rsidP="0054633E">
      <w:pPr>
        <w:rPr>
          <w:sz w:val="24"/>
          <w:szCs w:val="24"/>
        </w:rPr>
      </w:pPr>
    </w:p>
    <w:p w14:paraId="7664ECA7" w14:textId="18D7C39F" w:rsidR="00BE6E16" w:rsidRDefault="00BE6E16" w:rsidP="0054633E">
      <w:pPr>
        <w:rPr>
          <w:sz w:val="24"/>
          <w:szCs w:val="24"/>
        </w:rPr>
      </w:pPr>
    </w:p>
    <w:p w14:paraId="28787578" w14:textId="5D1EEA85" w:rsidR="00BE6E16" w:rsidRDefault="00BE6E16" w:rsidP="0054633E">
      <w:pPr>
        <w:rPr>
          <w:sz w:val="24"/>
          <w:szCs w:val="24"/>
        </w:rPr>
      </w:pPr>
      <w:r>
        <w:rPr>
          <w:sz w:val="24"/>
          <w:szCs w:val="24"/>
        </w:rPr>
        <w:lastRenderedPageBreak/>
        <w:t>Geometry Unit 3 Day 13 HW</w:t>
      </w:r>
    </w:p>
    <w:p w14:paraId="5FB54F4A" w14:textId="2676F2A0" w:rsidR="0054633E" w:rsidRPr="00AC65DB" w:rsidRDefault="0054633E" w:rsidP="0054633E">
      <w:pPr>
        <w:rPr>
          <w:sz w:val="24"/>
          <w:szCs w:val="24"/>
        </w:rPr>
      </w:pPr>
      <w:r w:rsidRPr="00AC65DB">
        <w:rPr>
          <w:sz w:val="24"/>
          <w:szCs w:val="24"/>
        </w:rPr>
        <w:t>Parallel Lines and Transversals</w:t>
      </w:r>
    </w:p>
    <w:p w14:paraId="49AFB627" w14:textId="77777777" w:rsidR="0054633E" w:rsidRDefault="0054633E" w:rsidP="0054633E">
      <w:r>
        <w:rPr>
          <w:noProof/>
        </w:rPr>
        <w:drawing>
          <wp:anchor distT="0" distB="0" distL="114300" distR="114300" simplePos="0" relativeHeight="251668480" behindDoc="1" locked="0" layoutInCell="1" allowOverlap="1" wp14:anchorId="71C20C6B" wp14:editId="3C635351">
            <wp:simplePos x="0" y="0"/>
            <wp:positionH relativeFrom="column">
              <wp:posOffset>3289935</wp:posOffset>
            </wp:positionH>
            <wp:positionV relativeFrom="paragraph">
              <wp:posOffset>194945</wp:posOffset>
            </wp:positionV>
            <wp:extent cx="2628900" cy="1952625"/>
            <wp:effectExtent l="19050" t="0" r="0" b="0"/>
            <wp:wrapTight wrapText="bothSides">
              <wp:wrapPolygon edited="0">
                <wp:start x="-157" y="0"/>
                <wp:lineTo x="-157" y="21495"/>
                <wp:lineTo x="21600" y="21495"/>
                <wp:lineTo x="21600" y="0"/>
                <wp:lineTo x="-157" y="0"/>
              </wp:wrapPolygon>
            </wp:wrapTight>
            <wp:docPr id="2054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4EBE210" w14:textId="77777777" w:rsidR="0054633E" w:rsidRPr="000D4A1F" w:rsidRDefault="0054633E" w:rsidP="0054633E">
      <w:pPr>
        <w:rPr>
          <w:b/>
        </w:rPr>
      </w:pPr>
      <w:r w:rsidRPr="000D4A1F">
        <w:rPr>
          <w:b/>
        </w:rPr>
        <w:t xml:space="preserve">Given  </w:t>
      </w:r>
      <m:oMath>
        <m:r>
          <m:rPr>
            <m:sty m:val="bi"/>
          </m:rPr>
          <w:rPr>
            <w:rFonts w:ascii="Cambria Math" w:hAnsi="Cambria Math"/>
          </w:rPr>
          <m:t>l||m</m:t>
        </m:r>
      </m:oMath>
    </w:p>
    <w:p w14:paraId="184C6F3C" w14:textId="77777777" w:rsidR="0054633E" w:rsidRDefault="0054633E" w:rsidP="0054633E">
      <w:r>
        <w:t xml:space="preserve">1)  </w:t>
      </w:r>
      <w:r w:rsidRPr="0034787C">
        <w:rPr>
          <w:position w:val="-6"/>
        </w:rPr>
        <w:object w:dxaOrig="920" w:dyaOrig="279" w14:anchorId="62082E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4.25pt" o:ole="">
            <v:imagedata r:id="rId99" o:title=""/>
          </v:shape>
          <o:OLEObject Type="Embed" ProgID="Equation.DSMT4" ShapeID="_x0000_i1025" DrawAspect="Content" ObjectID="_1628246404" r:id="rId100"/>
        </w:object>
      </w:r>
      <w:r>
        <w:t xml:space="preserve">  True or False</w:t>
      </w:r>
    </w:p>
    <w:p w14:paraId="4754082B" w14:textId="77777777" w:rsidR="0054633E" w:rsidRDefault="0054633E" w:rsidP="0054633E">
      <w:r>
        <w:t xml:space="preserve">2)  </w:t>
      </w:r>
      <w:r w:rsidRPr="0034787C">
        <w:rPr>
          <w:position w:val="-6"/>
        </w:rPr>
        <w:object w:dxaOrig="1180" w:dyaOrig="279" w14:anchorId="6EEAFBF1">
          <v:shape id="_x0000_i1026" type="#_x0000_t75" style="width:60pt;height:14.25pt" o:ole="">
            <v:imagedata r:id="rId101" o:title=""/>
          </v:shape>
          <o:OLEObject Type="Embed" ProgID="Equation.DSMT4" ShapeID="_x0000_i1026" DrawAspect="Content" ObjectID="_1628246405" r:id="rId102"/>
        </w:object>
      </w:r>
      <w:r>
        <w:t xml:space="preserve"> and </w:t>
      </w:r>
      <w:r w:rsidRPr="0034787C">
        <w:rPr>
          <w:position w:val="-6"/>
        </w:rPr>
        <w:object w:dxaOrig="1260" w:dyaOrig="279" w14:anchorId="47D04AA8">
          <v:shape id="_x0000_i1027" type="#_x0000_t75" style="width:63pt;height:14.25pt" o:ole="">
            <v:imagedata r:id="rId103" o:title=""/>
          </v:shape>
          <o:OLEObject Type="Embed" ProgID="Equation.DSMT4" ShapeID="_x0000_i1027" DrawAspect="Content" ObjectID="_1628246406" r:id="rId104"/>
        </w:object>
      </w:r>
      <w:r>
        <w:t>.</w:t>
      </w:r>
    </w:p>
    <w:p w14:paraId="7DCA3C60" w14:textId="77777777" w:rsidR="0054633E" w:rsidRDefault="0054633E" w:rsidP="0054633E">
      <w:r>
        <w:t xml:space="preserve">      </w:t>
      </w:r>
      <w:r w:rsidRPr="0034787C">
        <w:rPr>
          <w:position w:val="-6"/>
        </w:rPr>
        <w:object w:dxaOrig="1620" w:dyaOrig="279" w14:anchorId="1CCCDD7C">
          <v:shape id="_x0000_i1028" type="#_x0000_t75" style="width:81pt;height:14.25pt" o:ole="">
            <v:imagedata r:id="rId105" o:title=""/>
          </v:shape>
          <o:OLEObject Type="Embed" ProgID="Equation.DSMT4" ShapeID="_x0000_i1028" DrawAspect="Content" ObjectID="_1628246407" r:id="rId106"/>
        </w:object>
      </w:r>
      <w:r>
        <w:t>.</w:t>
      </w:r>
    </w:p>
    <w:p w14:paraId="527B1826" w14:textId="77777777" w:rsidR="0054633E" w:rsidRDefault="0054633E" w:rsidP="0054633E">
      <w:r>
        <w:t xml:space="preserve">3)  </w:t>
      </w:r>
      <w:r w:rsidRPr="00DA0C3D">
        <w:rPr>
          <w:position w:val="-6"/>
        </w:rPr>
        <w:object w:dxaOrig="1900" w:dyaOrig="279" w14:anchorId="7A599856">
          <v:shape id="_x0000_i1029" type="#_x0000_t75" style="width:96pt;height:14.25pt" o:ole="">
            <v:imagedata r:id="rId107" o:title=""/>
          </v:shape>
          <o:OLEObject Type="Embed" ProgID="Equation.DSMT4" ShapeID="_x0000_i1029" DrawAspect="Content" ObjectID="_1628246408" r:id="rId108"/>
        </w:object>
      </w:r>
      <w:r>
        <w:t xml:space="preserve"> True or False</w:t>
      </w:r>
    </w:p>
    <w:p w14:paraId="575A4B96" w14:textId="77777777" w:rsidR="0054633E" w:rsidRDefault="0054633E" w:rsidP="0054633E">
      <w:r>
        <w:t xml:space="preserve">4)  </w:t>
      </w:r>
      <w:r w:rsidRPr="00DA0C3D">
        <w:rPr>
          <w:position w:val="-10"/>
        </w:rPr>
        <w:object w:dxaOrig="3000" w:dyaOrig="360" w14:anchorId="5A362795">
          <v:shape id="_x0000_i1030" type="#_x0000_t75" style="width:150pt;height:18.75pt" o:ole="">
            <v:imagedata r:id="rId109" o:title=""/>
          </v:shape>
          <o:OLEObject Type="Embed" ProgID="Equation.DSMT4" ShapeID="_x0000_i1030" DrawAspect="Content" ObjectID="_1628246409" r:id="rId110"/>
        </w:object>
      </w:r>
    </w:p>
    <w:p w14:paraId="3E1294E8" w14:textId="77777777" w:rsidR="0054633E" w:rsidRDefault="0054633E" w:rsidP="0054633E"/>
    <w:p w14:paraId="69E752D5" w14:textId="77777777" w:rsidR="0054633E" w:rsidRDefault="0054633E" w:rsidP="0054633E"/>
    <w:p w14:paraId="6A61AB50" w14:textId="77777777" w:rsidR="0054633E" w:rsidRDefault="0054633E" w:rsidP="0054633E"/>
    <w:p w14:paraId="3FF61885" w14:textId="77777777" w:rsidR="0054633E" w:rsidRDefault="0054633E" w:rsidP="0054633E"/>
    <w:p w14:paraId="5F1774D7" w14:textId="77777777" w:rsidR="0054633E" w:rsidRPr="000D4A1F" w:rsidRDefault="0054633E" w:rsidP="0054633E">
      <w:pPr>
        <w:rPr>
          <w:b/>
        </w:rPr>
      </w:pPr>
      <w:r w:rsidRPr="000D4A1F">
        <w:rPr>
          <w:b/>
          <w:noProof/>
        </w:rPr>
        <w:drawing>
          <wp:anchor distT="0" distB="0" distL="114300" distR="114300" simplePos="0" relativeHeight="251669504" behindDoc="1" locked="0" layoutInCell="1" allowOverlap="1" wp14:anchorId="49801A60" wp14:editId="5280A772">
            <wp:simplePos x="0" y="0"/>
            <wp:positionH relativeFrom="column">
              <wp:posOffset>3630930</wp:posOffset>
            </wp:positionH>
            <wp:positionV relativeFrom="paragraph">
              <wp:posOffset>243205</wp:posOffset>
            </wp:positionV>
            <wp:extent cx="2495550" cy="2845435"/>
            <wp:effectExtent l="19050" t="0" r="0" b="0"/>
            <wp:wrapTight wrapText="bothSides">
              <wp:wrapPolygon edited="0">
                <wp:start x="-165" y="0"/>
                <wp:lineTo x="-165" y="21402"/>
                <wp:lineTo x="21600" y="21402"/>
                <wp:lineTo x="21600" y="0"/>
                <wp:lineTo x="-165" y="0"/>
              </wp:wrapPolygon>
            </wp:wrapTight>
            <wp:docPr id="2055" name="Picture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45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D4A1F">
        <w:rPr>
          <w:b/>
        </w:rPr>
        <w:t xml:space="preserve">Given  </w:t>
      </w:r>
      <m:oMath>
        <m:r>
          <m:rPr>
            <m:sty m:val="bi"/>
          </m:rPr>
          <w:rPr>
            <w:rFonts w:ascii="Cambria Math" w:hAnsi="Cambria Math"/>
          </w:rPr>
          <m:t>n||l</m:t>
        </m:r>
      </m:oMath>
    </w:p>
    <w:p w14:paraId="21EA43BC" w14:textId="77777777" w:rsidR="0054633E" w:rsidRDefault="0054633E" w:rsidP="0054633E">
      <w:r>
        <w:t xml:space="preserve">5)  Name a pair of alternate interior angles on transversal </w:t>
      </w:r>
      <w:r w:rsidRPr="00DA0C3D">
        <w:rPr>
          <w:i/>
        </w:rPr>
        <w:t>t</w:t>
      </w:r>
      <w:r>
        <w:t>.</w:t>
      </w:r>
    </w:p>
    <w:p w14:paraId="33353ECB" w14:textId="77777777" w:rsidR="0054633E" w:rsidRDefault="0054633E" w:rsidP="0054633E">
      <w:r>
        <w:t xml:space="preserve">6)  Name a pair of corresponding angles on transversal </w:t>
      </w:r>
      <w:r w:rsidRPr="00DA0C3D">
        <w:rPr>
          <w:i/>
        </w:rPr>
        <w:t>n</w:t>
      </w:r>
      <w:r>
        <w:t>.</w:t>
      </w:r>
    </w:p>
    <w:p w14:paraId="1CB6ADC4" w14:textId="77777777" w:rsidR="0054633E" w:rsidRDefault="0054633E" w:rsidP="0054633E">
      <w:r>
        <w:t xml:space="preserve">8)  </w:t>
      </w:r>
      <w:r w:rsidRPr="000D4A1F">
        <w:rPr>
          <w:position w:val="-6"/>
        </w:rPr>
        <w:object w:dxaOrig="1100" w:dyaOrig="279" w14:anchorId="6A996135">
          <v:shape id="_x0000_i1031" type="#_x0000_t75" style="width:54.75pt;height:14.25pt" o:ole="">
            <v:imagedata r:id="rId112" o:title=""/>
          </v:shape>
          <o:OLEObject Type="Embed" ProgID="Equation.DSMT4" ShapeID="_x0000_i1031" DrawAspect="Content" ObjectID="_1628246410" r:id="rId113"/>
        </w:object>
      </w:r>
      <w:r>
        <w:t xml:space="preserve">  True or False</w:t>
      </w:r>
    </w:p>
    <w:p w14:paraId="2734FEA3" w14:textId="77777777" w:rsidR="0054633E" w:rsidRDefault="0054633E" w:rsidP="0054633E">
      <w:r>
        <w:t xml:space="preserve">9)  </w:t>
      </w:r>
      <w:r w:rsidRPr="000D4A1F">
        <w:rPr>
          <w:position w:val="-6"/>
        </w:rPr>
        <w:object w:dxaOrig="1380" w:dyaOrig="279" w14:anchorId="1933258B">
          <v:shape id="_x0000_i1032" type="#_x0000_t75" style="width:69pt;height:14.25pt" o:ole="">
            <v:imagedata r:id="rId114" o:title=""/>
          </v:shape>
          <o:OLEObject Type="Embed" ProgID="Equation.DSMT4" ShapeID="_x0000_i1032" DrawAspect="Content" ObjectID="_1628246411" r:id="rId115"/>
        </w:object>
      </w:r>
      <w:r>
        <w:t xml:space="preserve">and </w:t>
      </w:r>
      <w:r w:rsidRPr="000D4A1F">
        <w:rPr>
          <w:position w:val="-6"/>
        </w:rPr>
        <w:object w:dxaOrig="940" w:dyaOrig="279" w14:anchorId="5A33FF90">
          <v:shape id="_x0000_i1033" type="#_x0000_t75" style="width:47.25pt;height:14.25pt" o:ole="">
            <v:imagedata r:id="rId116" o:title=""/>
          </v:shape>
          <o:OLEObject Type="Embed" ProgID="Equation.DSMT4" ShapeID="_x0000_i1033" DrawAspect="Content" ObjectID="_1628246412" r:id="rId117"/>
        </w:object>
      </w:r>
      <w:r>
        <w:t xml:space="preserve">, </w:t>
      </w:r>
      <w:proofErr w:type="gramStart"/>
      <w:r>
        <w:t xml:space="preserve">find  </w:t>
      </w:r>
      <w:r w:rsidRPr="000D4A1F">
        <w:rPr>
          <w:i/>
        </w:rPr>
        <w:t>x</w:t>
      </w:r>
      <w:r>
        <w:t>.</w:t>
      </w:r>
      <w:proofErr w:type="gramEnd"/>
    </w:p>
    <w:p w14:paraId="3719832A" w14:textId="77777777" w:rsidR="0054633E" w:rsidRDefault="0054633E" w:rsidP="0054633E">
      <w:r>
        <w:t xml:space="preserve">10)  </w:t>
      </w:r>
      <w:r w:rsidRPr="000D4A1F">
        <w:rPr>
          <w:position w:val="-6"/>
        </w:rPr>
        <w:object w:dxaOrig="920" w:dyaOrig="320" w14:anchorId="17E02EC0">
          <v:shape id="_x0000_i1034" type="#_x0000_t75" style="width:45.75pt;height:15.75pt" o:ole="">
            <v:imagedata r:id="rId118" o:title=""/>
          </v:shape>
          <o:OLEObject Type="Embed" ProgID="Equation.DSMT4" ShapeID="_x0000_i1034" DrawAspect="Content" ObjectID="_1628246413" r:id="rId119"/>
        </w:object>
      </w:r>
      <w:r>
        <w:t xml:space="preserve">  Find each angle and justify your answer:</w:t>
      </w:r>
    </w:p>
    <w:p w14:paraId="68C9B4D4" w14:textId="77777777" w:rsidR="0054633E" w:rsidRDefault="0054633E" w:rsidP="0054633E">
      <w:r>
        <w:tab/>
      </w:r>
      <w:r w:rsidRPr="000D4A1F">
        <w:rPr>
          <w:position w:val="-6"/>
        </w:rPr>
        <w:object w:dxaOrig="660" w:dyaOrig="279" w14:anchorId="0E6E43C2">
          <v:shape id="_x0000_i1035" type="#_x0000_t75" style="width:33pt;height:14.25pt" o:ole="">
            <v:imagedata r:id="rId120" o:title=""/>
          </v:shape>
          <o:OLEObject Type="Embed" ProgID="Equation.DSMT4" ShapeID="_x0000_i1035" DrawAspect="Content" ObjectID="_1628246414" r:id="rId121"/>
        </w:object>
      </w:r>
    </w:p>
    <w:p w14:paraId="1D2B094D" w14:textId="77777777" w:rsidR="0054633E" w:rsidRDefault="0054633E" w:rsidP="0054633E">
      <w:r>
        <w:tab/>
      </w:r>
      <w:r w:rsidRPr="000D4A1F">
        <w:rPr>
          <w:position w:val="-4"/>
        </w:rPr>
        <w:object w:dxaOrig="560" w:dyaOrig="260" w14:anchorId="372A324F">
          <v:shape id="_x0000_i1036" type="#_x0000_t75" style="width:27pt;height:12pt" o:ole="">
            <v:imagedata r:id="rId122" o:title=""/>
          </v:shape>
          <o:OLEObject Type="Embed" ProgID="Equation.DSMT4" ShapeID="_x0000_i1036" DrawAspect="Content" ObjectID="_1628246415" r:id="rId123"/>
        </w:object>
      </w:r>
    </w:p>
    <w:p w14:paraId="1710921C" w14:textId="77777777" w:rsidR="0054633E" w:rsidRDefault="0054633E" w:rsidP="0054633E">
      <w:r>
        <w:tab/>
      </w:r>
      <w:r w:rsidRPr="000D4A1F">
        <w:rPr>
          <w:position w:val="-6"/>
        </w:rPr>
        <w:object w:dxaOrig="560" w:dyaOrig="279" w14:anchorId="68D8C974">
          <v:shape id="_x0000_i1037" type="#_x0000_t75" style="width:27pt;height:14.25pt" o:ole="">
            <v:imagedata r:id="rId124" o:title=""/>
          </v:shape>
          <o:OLEObject Type="Embed" ProgID="Equation.DSMT4" ShapeID="_x0000_i1037" DrawAspect="Content" ObjectID="_1628246416" r:id="rId125"/>
        </w:object>
      </w:r>
    </w:p>
    <w:p w14:paraId="3DEA5694" w14:textId="7373E729" w:rsidR="0054633E" w:rsidRDefault="0054633E" w:rsidP="0054633E"/>
    <w:p w14:paraId="4077FBA4" w14:textId="55FDA435" w:rsidR="005E26F5" w:rsidRDefault="005E26F5" w:rsidP="0054633E"/>
    <w:p w14:paraId="7E917917" w14:textId="2DDF6084" w:rsidR="005E26F5" w:rsidRDefault="005E26F5" w:rsidP="0054633E"/>
    <w:p w14:paraId="6D8676DA" w14:textId="5A8A6D4C" w:rsidR="005E26F5" w:rsidRDefault="005E26F5" w:rsidP="0054633E"/>
    <w:p w14:paraId="0B8FF03A" w14:textId="2BFF9EF6" w:rsidR="005E26F5" w:rsidRDefault="005E26F5" w:rsidP="0054633E"/>
    <w:p w14:paraId="08821E8F" w14:textId="02DB099A" w:rsidR="005E26F5" w:rsidRDefault="005E26F5" w:rsidP="0054633E"/>
    <w:p w14:paraId="06B271A4" w14:textId="4C30A811" w:rsidR="005E26F5" w:rsidRDefault="005E26F5" w:rsidP="005E26F5">
      <w:r>
        <w:lastRenderedPageBreak/>
        <w:t xml:space="preserve">Geometry Unit 3 Day 14 Writing proofs with parallel and perpendicular lines.  </w:t>
      </w:r>
    </w:p>
    <w:p w14:paraId="06BE449F" w14:textId="77777777" w:rsidR="005E26F5" w:rsidRDefault="005E26F5" w:rsidP="005E26F5">
      <w:r>
        <w:t xml:space="preserve">Use the picture for questions 1-4.  </w:t>
      </w:r>
    </w:p>
    <w:p w14:paraId="4C5B4966" w14:textId="77777777" w:rsidR="005E26F5" w:rsidRDefault="005E26F5" w:rsidP="005E26F5">
      <w:pPr>
        <w:pStyle w:val="ListParagraph"/>
        <w:numPr>
          <w:ilvl w:val="0"/>
          <w:numId w:val="5"/>
        </w:numPr>
      </w:pPr>
      <w:r>
        <w:t>Given:</w:t>
      </w:r>
      <m:oMath>
        <m:r>
          <w:rPr>
            <w:rFonts w:ascii="Cambria Math" w:hAnsi="Cambria Math"/>
          </w:rPr>
          <m:t>f∥g, m∥n</m:t>
        </m:r>
      </m:oMath>
    </w:p>
    <w:p w14:paraId="651BAC63" w14:textId="77777777" w:rsidR="005E26F5" w:rsidRDefault="005E26F5" w:rsidP="005E26F5">
      <w:pPr>
        <w:pStyle w:val="ListParagraph"/>
      </w:pPr>
      <w:r>
        <w:tab/>
        <w:t>Prove:</w:t>
      </w:r>
      <m:oMath>
        <m:r>
          <w:rPr>
            <w:rFonts w:ascii="Cambria Math" w:hAnsi="Cambria Math"/>
          </w:rPr>
          <m:t>∡1≅ ∡11</m:t>
        </m:r>
      </m:oMath>
    </w:p>
    <w:p w14:paraId="71B1461A" w14:textId="77777777" w:rsidR="005E26F5" w:rsidRDefault="005E26F5" w:rsidP="005E26F5">
      <w:pPr>
        <w:pStyle w:val="ListParagraph"/>
      </w:pPr>
      <w:r>
        <w:rPr>
          <w:noProof/>
        </w:rPr>
        <w:drawing>
          <wp:inline distT="0" distB="0" distL="0" distR="0" wp14:anchorId="0A25D05F" wp14:editId="67B770B3">
            <wp:extent cx="4087258" cy="2132482"/>
            <wp:effectExtent l="0" t="0" r="8890" b="1270"/>
            <wp:docPr id="206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4" name="Picture 3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36B78F8" wp14:editId="4D0C71D3">
                <wp:simplePos x="0" y="0"/>
                <wp:positionH relativeFrom="column">
                  <wp:posOffset>1630496</wp:posOffset>
                </wp:positionH>
                <wp:positionV relativeFrom="paragraph">
                  <wp:posOffset>1483658</wp:posOffset>
                </wp:positionV>
                <wp:extent cx="495759" cy="297456"/>
                <wp:effectExtent l="0" t="0" r="0" b="7620"/>
                <wp:wrapNone/>
                <wp:docPr id="2063" name="Text Box 20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5759" cy="297456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1CBDB59D" w14:textId="77777777" w:rsidR="005E26F5" w:rsidRDefault="005E26F5" w:rsidP="005E26F5">
                            <w:r>
                              <w:t>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6B78F8" id="_x0000_t202" coordsize="21600,21600" o:spt="202" path="m,l,21600r21600,l21600,xe">
                <v:stroke joinstyle="miter"/>
                <v:path gradientshapeok="t" o:connecttype="rect"/>
              </v:shapetype>
              <v:shape id="Text Box 2063" o:spid="_x0000_s1026" type="#_x0000_t202" style="position:absolute;left:0;text-align:left;margin-left:128.4pt;margin-top:116.8pt;width:39.05pt;height:23.4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" fillcolor="window" stroked="f" strokeweight=".5pt">
                <v:textbox>
                  <w:txbxContent>
                    <w:p w14:paraId="1CBDB59D" w14:textId="77777777" w:rsidR="005E26F5" w:rsidRDefault="005E26F5" w:rsidP="005E26F5">
                      <w: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1777A2D" wp14:editId="0F96F7FA">
                <wp:simplePos x="0" y="0"/>
                <wp:positionH relativeFrom="column">
                  <wp:posOffset>462708</wp:posOffset>
                </wp:positionH>
                <wp:positionV relativeFrom="paragraph">
                  <wp:posOffset>1781114</wp:posOffset>
                </wp:positionV>
                <wp:extent cx="1366092" cy="506730"/>
                <wp:effectExtent l="0" t="0" r="24765" b="26670"/>
                <wp:wrapNone/>
                <wp:docPr id="2064" name="Rectangle 20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6092" cy="50673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" lastClr="FFFFFF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9A7C54" id="Rectangle 2064" o:spid="_x0000_s1026" style="position:absolute;margin-left:36.45pt;margin-top:140.25pt;width:107.55pt;height:39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" fillcolor="window" strokecolor="window" strokeweight="2pt"/>
            </w:pict>
          </mc:Fallback>
        </mc:AlternateContent>
      </w:r>
    </w:p>
    <w:p w14:paraId="38DB421D" w14:textId="77777777" w:rsidR="005E26F5" w:rsidRDefault="005E26F5" w:rsidP="005E26F5">
      <w:r>
        <w:t xml:space="preserve">2. </w:t>
      </w:r>
      <w:r>
        <w:tab/>
      </w:r>
      <w:proofErr w:type="spellStart"/>
      <w:proofErr w:type="gramStart"/>
      <w:r>
        <w:t>Given:f</w:t>
      </w:r>
      <w:proofErr w:type="gramEnd"/>
      <w:r>
        <w:rPr>
          <w:rFonts w:ascii="Cambria Math" w:hAnsi="Cambria Math" w:cs="Cambria Math"/>
        </w:rPr>
        <w:t>∥</w:t>
      </w:r>
      <w:r>
        <w:t>g,m</w:t>
      </w:r>
      <w:r>
        <w:rPr>
          <w:rFonts w:ascii="Cambria Math" w:hAnsi="Cambria Math" w:cs="Cambria Math"/>
        </w:rPr>
        <w:t>∥</w:t>
      </w:r>
      <w:r>
        <w:t>n</w:t>
      </w:r>
      <w:proofErr w:type="spellEnd"/>
    </w:p>
    <w:p w14:paraId="4E843750" w14:textId="77777777" w:rsidR="005E26F5" w:rsidRDefault="005E26F5" w:rsidP="005E26F5">
      <w:r>
        <w:tab/>
      </w:r>
      <w:proofErr w:type="gramStart"/>
      <w:r>
        <w:t>Prove:</w:t>
      </w:r>
      <w:r>
        <w:rPr>
          <w:rFonts w:ascii="Cambria Math" w:hAnsi="Cambria Math" w:cs="Cambria Math"/>
        </w:rPr>
        <w:t>∡</w:t>
      </w:r>
      <w:proofErr w:type="gramEnd"/>
      <w:r>
        <w:t>4</w:t>
      </w:r>
      <w:r>
        <w:rPr>
          <w:rFonts w:ascii="Cambria Math" w:hAnsi="Cambria Math" w:cs="Cambria Math"/>
        </w:rPr>
        <w:t>≅</w:t>
      </w:r>
      <w:r>
        <w:t xml:space="preserve"> </w:t>
      </w:r>
      <w:r>
        <w:rPr>
          <w:rFonts w:ascii="Cambria Math" w:hAnsi="Cambria Math" w:cs="Cambria Math"/>
        </w:rPr>
        <w:t>∡</w:t>
      </w:r>
      <w:r>
        <w:t>16</w:t>
      </w:r>
    </w:p>
    <w:p w14:paraId="414ADDAA" w14:textId="77777777" w:rsidR="005E26F5" w:rsidRDefault="005E26F5" w:rsidP="005E26F5"/>
    <w:p w14:paraId="7026A848" w14:textId="77777777" w:rsidR="005E26F5" w:rsidRDefault="005E26F5" w:rsidP="005E26F5"/>
    <w:p w14:paraId="1612D715" w14:textId="77777777" w:rsidR="005E26F5" w:rsidRDefault="005E26F5" w:rsidP="005E26F5"/>
    <w:p w14:paraId="6BD1FD18" w14:textId="77777777" w:rsidR="005E26F5" w:rsidRDefault="005E26F5" w:rsidP="005E26F5"/>
    <w:p w14:paraId="71E771F5" w14:textId="77777777" w:rsidR="005E26F5" w:rsidRDefault="005E26F5" w:rsidP="005E26F5">
      <w:r>
        <w:t xml:space="preserve">3. </w:t>
      </w:r>
      <w:r>
        <w:tab/>
      </w:r>
      <w:proofErr w:type="spellStart"/>
      <w:proofErr w:type="gramStart"/>
      <w:r>
        <w:t>Given:f</w:t>
      </w:r>
      <w:proofErr w:type="gramEnd"/>
      <w:r>
        <w:rPr>
          <w:rFonts w:ascii="Cambria Math" w:hAnsi="Cambria Math" w:cs="Cambria Math"/>
        </w:rPr>
        <w:t>∥</w:t>
      </w:r>
      <w:r>
        <w:t>g,m</w:t>
      </w:r>
      <w:r>
        <w:rPr>
          <w:rFonts w:ascii="Cambria Math" w:hAnsi="Cambria Math" w:cs="Cambria Math"/>
        </w:rPr>
        <w:t>∥</w:t>
      </w:r>
      <w:r>
        <w:t>n</w:t>
      </w:r>
      <w:proofErr w:type="spellEnd"/>
    </w:p>
    <w:p w14:paraId="570BC81A" w14:textId="438BBD6B" w:rsidR="005E26F5" w:rsidRDefault="005E26F5" w:rsidP="005E26F5">
      <w:pPr>
        <w:ind w:firstLine="720"/>
      </w:pPr>
      <w:proofErr w:type="gramStart"/>
      <w:r>
        <w:t>Prove:</w:t>
      </w:r>
      <w:r>
        <w:rPr>
          <w:rFonts w:ascii="Cambria Math" w:hAnsi="Cambria Math" w:cs="Cambria Math"/>
        </w:rPr>
        <w:t>∡</w:t>
      </w:r>
      <w:proofErr w:type="gramEnd"/>
      <w:r>
        <w:t>7</w:t>
      </w:r>
      <w:r>
        <w:rPr>
          <w:rFonts w:ascii="Cambria Math" w:hAnsi="Cambria Math" w:cs="Cambria Math"/>
        </w:rPr>
        <w:t xml:space="preserve"> is supplementary to</w:t>
      </w:r>
      <w:r>
        <w:t xml:space="preserve"> </w:t>
      </w:r>
      <w:r>
        <w:rPr>
          <w:rFonts w:ascii="Cambria Math" w:hAnsi="Cambria Math" w:cs="Cambria Math"/>
        </w:rPr>
        <w:t>∡</w:t>
      </w:r>
      <w:r>
        <w:t>1</w:t>
      </w:r>
      <w:r w:rsidR="00D4168E">
        <w:t>3</w:t>
      </w:r>
    </w:p>
    <w:p w14:paraId="7A087046" w14:textId="77777777" w:rsidR="005E26F5" w:rsidRDefault="005E26F5" w:rsidP="005E26F5">
      <w:pPr>
        <w:ind w:firstLine="720"/>
      </w:pPr>
    </w:p>
    <w:p w14:paraId="30C81DAC" w14:textId="77777777" w:rsidR="005E26F5" w:rsidRDefault="005E26F5" w:rsidP="005E26F5">
      <w:pPr>
        <w:ind w:firstLine="720"/>
      </w:pPr>
    </w:p>
    <w:p w14:paraId="08272D39" w14:textId="77777777" w:rsidR="005E26F5" w:rsidRDefault="005E26F5" w:rsidP="005E26F5">
      <w:pPr>
        <w:ind w:firstLine="720"/>
      </w:pPr>
    </w:p>
    <w:p w14:paraId="61FEA019" w14:textId="77777777" w:rsidR="005E26F5" w:rsidRDefault="005E26F5" w:rsidP="005E26F5">
      <w:pPr>
        <w:ind w:firstLine="720"/>
      </w:pPr>
    </w:p>
    <w:p w14:paraId="0050C85C" w14:textId="77777777" w:rsidR="005E26F5" w:rsidRDefault="005E26F5" w:rsidP="005E26F5">
      <w:pPr>
        <w:ind w:firstLine="720"/>
      </w:pPr>
    </w:p>
    <w:p w14:paraId="36232CC4" w14:textId="77777777" w:rsidR="005E26F5" w:rsidRDefault="005E26F5" w:rsidP="005E26F5">
      <w:r>
        <w:t xml:space="preserve">4. </w:t>
      </w:r>
      <w:r>
        <w:tab/>
      </w:r>
      <w:proofErr w:type="spellStart"/>
      <w:proofErr w:type="gramStart"/>
      <w:r>
        <w:t>Given:f</w:t>
      </w:r>
      <w:proofErr w:type="gramEnd"/>
      <w:r>
        <w:rPr>
          <w:rFonts w:ascii="Cambria Math" w:hAnsi="Cambria Math" w:cs="Cambria Math"/>
        </w:rPr>
        <w:t>∥</w:t>
      </w:r>
      <w:r>
        <w:t>g</w:t>
      </w:r>
      <w:proofErr w:type="spellEnd"/>
      <w:r>
        <w:t>,</w:t>
      </w:r>
      <w:r w:rsidRPr="001A7734">
        <w:t xml:space="preserve"> </w:t>
      </w:r>
      <w:r>
        <w:t>:</w:t>
      </w:r>
      <w:r>
        <w:rPr>
          <w:rFonts w:ascii="Cambria Math" w:hAnsi="Cambria Math" w:cs="Cambria Math"/>
        </w:rPr>
        <w:t>∡</w:t>
      </w:r>
      <w:r>
        <w:t>8</w:t>
      </w:r>
      <w:r>
        <w:rPr>
          <w:rFonts w:ascii="Cambria Math" w:hAnsi="Cambria Math" w:cs="Cambria Math"/>
        </w:rPr>
        <w:t>≅</w:t>
      </w:r>
      <w:r>
        <w:t xml:space="preserve"> </w:t>
      </w:r>
      <w:r>
        <w:rPr>
          <w:rFonts w:ascii="Cambria Math" w:hAnsi="Cambria Math" w:cs="Cambria Math"/>
        </w:rPr>
        <w:t>∡</w:t>
      </w:r>
      <w:r>
        <w:t>13</w:t>
      </w:r>
    </w:p>
    <w:p w14:paraId="7E792FA5" w14:textId="77777777" w:rsidR="005E26F5" w:rsidRDefault="005E26F5" w:rsidP="005E26F5">
      <w:pPr>
        <w:ind w:firstLine="720"/>
      </w:pPr>
      <w:r>
        <w:t xml:space="preserve">Prove: </w:t>
      </w:r>
      <w:proofErr w:type="spellStart"/>
      <w:r>
        <w:t>m</w:t>
      </w:r>
      <w:r>
        <w:rPr>
          <w:rFonts w:ascii="Cambria Math" w:hAnsi="Cambria Math" w:cs="Cambria Math"/>
        </w:rPr>
        <w:t>∥</w:t>
      </w:r>
      <w:r>
        <w:t>n</w:t>
      </w:r>
      <w:proofErr w:type="spellEnd"/>
    </w:p>
    <w:p w14:paraId="280C0E85" w14:textId="01AC6FD1" w:rsidR="005E26F5" w:rsidRDefault="005E26F5" w:rsidP="0054633E"/>
    <w:p w14:paraId="4F4A5E05" w14:textId="7305CF64" w:rsidR="005E26F5" w:rsidRDefault="005E26F5" w:rsidP="0054633E"/>
    <w:p w14:paraId="40F21D8C" w14:textId="75350565" w:rsidR="005E26F5" w:rsidRDefault="005E26F5" w:rsidP="0054633E">
      <w:r>
        <w:lastRenderedPageBreak/>
        <w:t>Geometry HW Day 14</w:t>
      </w:r>
    </w:p>
    <w:p w14:paraId="24A4F513" w14:textId="77777777" w:rsidR="005E7E2A" w:rsidRDefault="005E7E2A" w:rsidP="005E7E2A">
      <w:r>
        <w:rPr>
          <w:noProof/>
        </w:rPr>
        <w:drawing>
          <wp:anchor distT="0" distB="0" distL="114300" distR="114300" simplePos="0" relativeHeight="251677696" behindDoc="1" locked="0" layoutInCell="1" allowOverlap="1" wp14:anchorId="2D5A2195" wp14:editId="75C71250">
            <wp:simplePos x="0" y="0"/>
            <wp:positionH relativeFrom="column">
              <wp:posOffset>3057525</wp:posOffset>
            </wp:positionH>
            <wp:positionV relativeFrom="paragraph">
              <wp:posOffset>10160</wp:posOffset>
            </wp:positionV>
            <wp:extent cx="3286125" cy="2327910"/>
            <wp:effectExtent l="0" t="0" r="9525" b="0"/>
            <wp:wrapTight wrapText="bothSides">
              <wp:wrapPolygon edited="0">
                <wp:start x="0" y="0"/>
                <wp:lineTo x="0" y="21388"/>
                <wp:lineTo x="21537" y="21388"/>
                <wp:lineTo x="21537" y="0"/>
                <wp:lineTo x="0" y="0"/>
              </wp:wrapPolygon>
            </wp:wrapTight>
            <wp:docPr id="2067" name="Picture 2067" descr="Image result for transversals with 16 ang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transversals with 16 angles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32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Use the picture for questions 1-4.  </w:t>
      </w:r>
    </w:p>
    <w:p w14:paraId="675AAF9E" w14:textId="77777777" w:rsidR="005E7E2A" w:rsidRDefault="005E7E2A" w:rsidP="005E7E2A">
      <w:pPr>
        <w:pStyle w:val="ListParagraph"/>
        <w:numPr>
          <w:ilvl w:val="0"/>
          <w:numId w:val="6"/>
        </w:numPr>
      </w:pPr>
      <w:r>
        <w:t>Given:</w:t>
      </w:r>
      <m:oMath>
        <m:r>
          <w:rPr>
            <w:rFonts w:ascii="Cambria Math" w:hAnsi="Cambria Math"/>
          </w:rPr>
          <m:t>s∥t, m∥l</m:t>
        </m:r>
      </m:oMath>
    </w:p>
    <w:p w14:paraId="1D1038D0" w14:textId="77777777" w:rsidR="005E7E2A" w:rsidRDefault="005E7E2A" w:rsidP="005E7E2A">
      <w:pPr>
        <w:pStyle w:val="ListParagraph"/>
      </w:pPr>
      <w:r>
        <w:tab/>
        <w:t>Prove:</w:t>
      </w:r>
      <m:oMath>
        <m:r>
          <w:rPr>
            <w:rFonts w:ascii="Cambria Math" w:hAnsi="Cambria Math"/>
          </w:rPr>
          <m:t>∡1≅ ∡11</m:t>
        </m:r>
      </m:oMath>
    </w:p>
    <w:p w14:paraId="12603312" w14:textId="77777777" w:rsidR="005E7E2A" w:rsidRDefault="005E7E2A" w:rsidP="005E7E2A">
      <w:pPr>
        <w:pStyle w:val="ListParagraph"/>
      </w:pPr>
    </w:p>
    <w:p w14:paraId="0F93F32A" w14:textId="77777777" w:rsidR="005E7E2A" w:rsidRDefault="005E7E2A" w:rsidP="005E7E2A">
      <w:pPr>
        <w:pStyle w:val="ListParagraph"/>
      </w:pPr>
    </w:p>
    <w:p w14:paraId="39E43985" w14:textId="77777777" w:rsidR="005E7E2A" w:rsidRDefault="005E7E2A" w:rsidP="005E7E2A">
      <w:pPr>
        <w:pStyle w:val="ListParagraph"/>
      </w:pPr>
    </w:p>
    <w:p w14:paraId="037F840E" w14:textId="77777777" w:rsidR="005E7E2A" w:rsidRDefault="005E7E2A" w:rsidP="005E7E2A">
      <w:pPr>
        <w:pStyle w:val="ListParagraph"/>
      </w:pPr>
    </w:p>
    <w:p w14:paraId="4DF9AD4E" w14:textId="77777777" w:rsidR="005E7E2A" w:rsidRDefault="005E7E2A" w:rsidP="005E7E2A">
      <w:pPr>
        <w:pStyle w:val="ListParagraph"/>
      </w:pPr>
    </w:p>
    <w:p w14:paraId="7E7A6738" w14:textId="77777777" w:rsidR="005E7E2A" w:rsidRDefault="005E7E2A" w:rsidP="005E7E2A">
      <w:pPr>
        <w:pStyle w:val="ListParagraph"/>
      </w:pPr>
    </w:p>
    <w:p w14:paraId="38D6C009" w14:textId="5FA64463" w:rsidR="005E7E2A" w:rsidRDefault="005E7E2A" w:rsidP="005E7E2A">
      <w:pPr>
        <w:pStyle w:val="ListParagraph"/>
      </w:pPr>
    </w:p>
    <w:p w14:paraId="2191FA4E" w14:textId="77777777" w:rsidR="005E7E2A" w:rsidRDefault="005E7E2A" w:rsidP="005E7E2A">
      <w:r>
        <w:t xml:space="preserve">2. </w:t>
      </w:r>
      <w:r>
        <w:tab/>
        <w:t xml:space="preserve">Given: </w:t>
      </w:r>
      <w:proofErr w:type="spellStart"/>
      <w:r>
        <w:t>s</w:t>
      </w:r>
      <w:r>
        <w:rPr>
          <w:rFonts w:ascii="Cambria Math" w:hAnsi="Cambria Math" w:cs="Cambria Math"/>
        </w:rPr>
        <w:t>∥</w:t>
      </w:r>
      <w:r>
        <w:t>t</w:t>
      </w:r>
      <w:proofErr w:type="spellEnd"/>
      <w:r>
        <w:t xml:space="preserve">, </w:t>
      </w:r>
      <w:proofErr w:type="spellStart"/>
      <w:r>
        <w:t>m</w:t>
      </w:r>
      <w:r>
        <w:rPr>
          <w:rFonts w:ascii="Cambria Math" w:hAnsi="Cambria Math" w:cs="Cambria Math"/>
        </w:rPr>
        <w:t>∥</w:t>
      </w:r>
      <w:r>
        <w:t>l</w:t>
      </w:r>
      <w:proofErr w:type="spellEnd"/>
    </w:p>
    <w:p w14:paraId="783C3E6D" w14:textId="77777777" w:rsidR="005E7E2A" w:rsidRDefault="005E7E2A" w:rsidP="005E7E2A">
      <w:r>
        <w:tab/>
      </w:r>
      <w:proofErr w:type="gramStart"/>
      <w:r>
        <w:t>Prove:</w:t>
      </w:r>
      <w:r>
        <w:rPr>
          <w:rFonts w:ascii="Cambria Math" w:hAnsi="Cambria Math" w:cs="Cambria Math"/>
        </w:rPr>
        <w:t>∡</w:t>
      </w:r>
      <w:proofErr w:type="gramEnd"/>
      <w:r>
        <w:t>1</w:t>
      </w:r>
      <w:r>
        <w:rPr>
          <w:rFonts w:ascii="Cambria Math" w:hAnsi="Cambria Math" w:cs="Cambria Math"/>
        </w:rPr>
        <w:t>≅</w:t>
      </w:r>
      <w:r>
        <w:t xml:space="preserve"> </w:t>
      </w:r>
      <w:r>
        <w:rPr>
          <w:rFonts w:ascii="Cambria Math" w:hAnsi="Cambria Math" w:cs="Cambria Math"/>
        </w:rPr>
        <w:t>∡</w:t>
      </w:r>
      <w:r>
        <w:t>16</w:t>
      </w:r>
    </w:p>
    <w:p w14:paraId="3A33CF5D" w14:textId="77777777" w:rsidR="005E7E2A" w:rsidRDefault="005E7E2A" w:rsidP="005E7E2A"/>
    <w:p w14:paraId="70A6EEAF" w14:textId="77777777" w:rsidR="005E7E2A" w:rsidRDefault="005E7E2A" w:rsidP="005E7E2A"/>
    <w:p w14:paraId="4F1FAFDA" w14:textId="77777777" w:rsidR="005E7E2A" w:rsidRDefault="005E7E2A" w:rsidP="005E7E2A"/>
    <w:p w14:paraId="0DAA16D7" w14:textId="77777777" w:rsidR="005E7E2A" w:rsidRDefault="005E7E2A" w:rsidP="005E7E2A"/>
    <w:p w14:paraId="513AE503" w14:textId="77777777" w:rsidR="005E7E2A" w:rsidRDefault="005E7E2A" w:rsidP="005E7E2A">
      <w:r>
        <w:t xml:space="preserve">3. </w:t>
      </w:r>
      <w:r>
        <w:tab/>
        <w:t xml:space="preserve">Given: </w:t>
      </w:r>
      <w:proofErr w:type="spellStart"/>
      <w:r>
        <w:t>s</w:t>
      </w:r>
      <w:r>
        <w:rPr>
          <w:rFonts w:ascii="Cambria Math" w:hAnsi="Cambria Math" w:cs="Cambria Math"/>
        </w:rPr>
        <w:t>∥</w:t>
      </w:r>
      <w:r>
        <w:t>t</w:t>
      </w:r>
      <w:proofErr w:type="spellEnd"/>
      <w:r>
        <w:t xml:space="preserve">, </w:t>
      </w:r>
      <w:proofErr w:type="spellStart"/>
      <w:r>
        <w:t>m</w:t>
      </w:r>
      <w:r>
        <w:rPr>
          <w:rFonts w:ascii="Cambria Math" w:hAnsi="Cambria Math" w:cs="Cambria Math"/>
        </w:rPr>
        <w:t>∥</w:t>
      </w:r>
      <w:r>
        <w:t>l</w:t>
      </w:r>
      <w:proofErr w:type="spellEnd"/>
    </w:p>
    <w:p w14:paraId="5B7072B0" w14:textId="77777777" w:rsidR="005E7E2A" w:rsidRDefault="005E7E2A" w:rsidP="005E7E2A">
      <w:pPr>
        <w:ind w:firstLine="720"/>
      </w:pPr>
      <w:proofErr w:type="gramStart"/>
      <w:r>
        <w:t>Prove:</w:t>
      </w:r>
      <w:r>
        <w:rPr>
          <w:rFonts w:ascii="Cambria Math" w:hAnsi="Cambria Math" w:cs="Cambria Math"/>
        </w:rPr>
        <w:t>∡</w:t>
      </w:r>
      <w:proofErr w:type="gramEnd"/>
      <w:r>
        <w:t>5</w:t>
      </w:r>
      <w:r>
        <w:rPr>
          <w:rFonts w:ascii="Cambria Math" w:hAnsi="Cambria Math" w:cs="Cambria Math"/>
        </w:rPr>
        <w:t xml:space="preserve"> is supplementary to</w:t>
      </w:r>
      <w:r>
        <w:t xml:space="preserve"> </w:t>
      </w:r>
      <w:r>
        <w:rPr>
          <w:rFonts w:ascii="Cambria Math" w:hAnsi="Cambria Math" w:cs="Cambria Math"/>
        </w:rPr>
        <w:t>∡</w:t>
      </w:r>
      <w:r>
        <w:t>11</w:t>
      </w:r>
    </w:p>
    <w:p w14:paraId="03ECB889" w14:textId="77777777" w:rsidR="005E7E2A" w:rsidRDefault="005E7E2A" w:rsidP="005E7E2A">
      <w:pPr>
        <w:ind w:firstLine="720"/>
      </w:pPr>
    </w:p>
    <w:p w14:paraId="2B701725" w14:textId="77777777" w:rsidR="005E7E2A" w:rsidRDefault="005E7E2A" w:rsidP="005E7E2A">
      <w:pPr>
        <w:ind w:firstLine="720"/>
      </w:pPr>
    </w:p>
    <w:p w14:paraId="0634A2D6" w14:textId="77777777" w:rsidR="005E7E2A" w:rsidRDefault="005E7E2A" w:rsidP="005E7E2A">
      <w:pPr>
        <w:ind w:firstLine="720"/>
      </w:pPr>
    </w:p>
    <w:p w14:paraId="2C57AEA8" w14:textId="77777777" w:rsidR="005E7E2A" w:rsidRDefault="005E7E2A" w:rsidP="005E7E2A">
      <w:pPr>
        <w:ind w:firstLine="720"/>
      </w:pPr>
    </w:p>
    <w:p w14:paraId="3AD41E60" w14:textId="77777777" w:rsidR="005E7E2A" w:rsidRDefault="005E7E2A" w:rsidP="005E7E2A">
      <w:pPr>
        <w:ind w:firstLine="720"/>
      </w:pPr>
    </w:p>
    <w:p w14:paraId="769E1D51" w14:textId="77777777" w:rsidR="005E7E2A" w:rsidRDefault="005E7E2A" w:rsidP="005E7E2A">
      <w:r>
        <w:t xml:space="preserve">4. </w:t>
      </w:r>
      <w:r>
        <w:tab/>
        <w:t xml:space="preserve">Given: </w:t>
      </w:r>
      <w:proofErr w:type="spellStart"/>
      <w:r>
        <w:t>s</w:t>
      </w:r>
      <w:r>
        <w:rPr>
          <w:rFonts w:ascii="Cambria Math" w:hAnsi="Cambria Math" w:cs="Cambria Math"/>
        </w:rPr>
        <w:t>∥</w:t>
      </w:r>
      <w:r>
        <w:t>t</w:t>
      </w:r>
      <w:proofErr w:type="spellEnd"/>
      <w:proofErr w:type="gramStart"/>
      <w:r>
        <w:t>,</w:t>
      </w:r>
      <w:r w:rsidRPr="001A7734">
        <w:t xml:space="preserve"> </w:t>
      </w:r>
      <w:r>
        <w:t>:</w:t>
      </w:r>
      <w:proofErr w:type="gramEnd"/>
      <w:r>
        <w:rPr>
          <w:rFonts w:ascii="Cambria Math" w:hAnsi="Cambria Math" w:cs="Cambria Math"/>
        </w:rPr>
        <w:t>∡</w:t>
      </w:r>
      <w:r>
        <w:t>8</w:t>
      </w:r>
      <w:r>
        <w:rPr>
          <w:rFonts w:ascii="Cambria Math" w:hAnsi="Cambria Math" w:cs="Cambria Math"/>
        </w:rPr>
        <w:t>≅</w:t>
      </w:r>
      <w:r>
        <w:t xml:space="preserve"> </w:t>
      </w:r>
      <w:r>
        <w:rPr>
          <w:rFonts w:ascii="Cambria Math" w:hAnsi="Cambria Math" w:cs="Cambria Math"/>
        </w:rPr>
        <w:t>∡</w:t>
      </w:r>
      <w:r>
        <w:t>14</w:t>
      </w:r>
    </w:p>
    <w:p w14:paraId="2AD7A177" w14:textId="77777777" w:rsidR="005E7E2A" w:rsidRDefault="005E7E2A" w:rsidP="005E7E2A">
      <w:pPr>
        <w:ind w:firstLine="720"/>
      </w:pPr>
      <w:r>
        <w:t xml:space="preserve">Prove: </w:t>
      </w:r>
      <w:proofErr w:type="spellStart"/>
      <w:r>
        <w:t>m</w:t>
      </w:r>
      <w:r>
        <w:rPr>
          <w:rFonts w:ascii="Cambria Math" w:hAnsi="Cambria Math" w:cs="Cambria Math"/>
        </w:rPr>
        <w:t>∥</w:t>
      </w:r>
      <w:r>
        <w:t>l</w:t>
      </w:r>
      <w:proofErr w:type="spellEnd"/>
    </w:p>
    <w:p w14:paraId="0E1CED4E" w14:textId="77777777" w:rsidR="005E7E2A" w:rsidRPr="0054633E" w:rsidRDefault="005E7E2A" w:rsidP="0054633E"/>
    <w:sectPr w:rsidR="005E7E2A" w:rsidRPr="0054633E">
      <w:headerReference w:type="even" r:id="rId128"/>
      <w:headerReference w:type="default" r:id="rId129"/>
      <w:footerReference w:type="even" r:id="rId130"/>
      <w:footerReference w:type="default" r:id="rId131"/>
      <w:headerReference w:type="first" r:id="rId132"/>
      <w:footerReference w:type="first" r:id="rId1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8AE113" w14:textId="77777777" w:rsidR="009A2902" w:rsidRDefault="009A2902" w:rsidP="0071640E">
      <w:pPr>
        <w:spacing w:after="0" w:line="240" w:lineRule="auto"/>
      </w:pPr>
      <w:r>
        <w:separator/>
      </w:r>
    </w:p>
  </w:endnote>
  <w:endnote w:type="continuationSeparator" w:id="0">
    <w:p w14:paraId="0F2D7B9D" w14:textId="77777777" w:rsidR="009A2902" w:rsidRDefault="009A2902" w:rsidP="007164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E7BB33" w14:textId="77777777" w:rsidR="0071640E" w:rsidRDefault="007164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601A57" w14:textId="77777777" w:rsidR="0071640E" w:rsidRDefault="0071640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4BAD0A" w14:textId="77777777" w:rsidR="0071640E" w:rsidRDefault="007164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42E6BE" w14:textId="77777777" w:rsidR="009A2902" w:rsidRDefault="009A2902" w:rsidP="0071640E">
      <w:pPr>
        <w:spacing w:after="0" w:line="240" w:lineRule="auto"/>
      </w:pPr>
      <w:r>
        <w:separator/>
      </w:r>
    </w:p>
  </w:footnote>
  <w:footnote w:type="continuationSeparator" w:id="0">
    <w:p w14:paraId="0BF8D5B5" w14:textId="77777777" w:rsidR="009A2902" w:rsidRDefault="009A2902" w:rsidP="0071640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540E53" w14:textId="77777777" w:rsidR="0071640E" w:rsidRDefault="007164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8447177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32C8D117" w14:textId="686CD0EF" w:rsidR="0071640E" w:rsidRDefault="0071640E">
        <w:pPr>
          <w:pStyle w:val="Head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E6A3889" w14:textId="77777777" w:rsidR="0071640E" w:rsidRDefault="0071640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AA8CF1" w14:textId="77777777" w:rsidR="0071640E" w:rsidRDefault="007164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D6723"/>
    <w:multiLevelType w:val="hybridMultilevel"/>
    <w:tmpl w:val="BA107586"/>
    <w:lvl w:ilvl="0" w:tplc="6448A5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03C739C"/>
    <w:multiLevelType w:val="hybridMultilevel"/>
    <w:tmpl w:val="ADC60F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0F0747"/>
    <w:multiLevelType w:val="hybridMultilevel"/>
    <w:tmpl w:val="C988FD32"/>
    <w:lvl w:ilvl="0" w:tplc="23C0E6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91000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D80FB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6CC677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2C09D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C065D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FDC7E1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42494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63683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2BF21514"/>
    <w:multiLevelType w:val="hybridMultilevel"/>
    <w:tmpl w:val="26ACFEEC"/>
    <w:lvl w:ilvl="0" w:tplc="2C0C17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Theme="minorHAnsi" w:hAnsiTheme="minorHAnsi" w:cstheme="minorBidi"/>
      </w:rPr>
    </w:lvl>
    <w:lvl w:ilvl="1" w:tplc="7A5A4E82">
      <w:start w:val="14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00E35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D1029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6DED2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28C5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3009F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302954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C36F9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540B7892"/>
    <w:multiLevelType w:val="hybridMultilevel"/>
    <w:tmpl w:val="BA107586"/>
    <w:lvl w:ilvl="0" w:tplc="6448A5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6D95857"/>
    <w:multiLevelType w:val="hybridMultilevel"/>
    <w:tmpl w:val="C9A44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C16ED4"/>
    <w:multiLevelType w:val="hybridMultilevel"/>
    <w:tmpl w:val="6B7267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E265D02"/>
    <w:multiLevelType w:val="hybridMultilevel"/>
    <w:tmpl w:val="5F581972"/>
    <w:lvl w:ilvl="0" w:tplc="CE16A4B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7AE4"/>
    <w:rsid w:val="000A195A"/>
    <w:rsid w:val="000A50CC"/>
    <w:rsid w:val="00242395"/>
    <w:rsid w:val="00247AE4"/>
    <w:rsid w:val="003A632C"/>
    <w:rsid w:val="0054633E"/>
    <w:rsid w:val="005A7075"/>
    <w:rsid w:val="005E26F5"/>
    <w:rsid w:val="005E7E2A"/>
    <w:rsid w:val="00682A5F"/>
    <w:rsid w:val="0071640E"/>
    <w:rsid w:val="00805E30"/>
    <w:rsid w:val="00862D3B"/>
    <w:rsid w:val="008D1B36"/>
    <w:rsid w:val="009776CE"/>
    <w:rsid w:val="009A2902"/>
    <w:rsid w:val="00A865BF"/>
    <w:rsid w:val="00B030EE"/>
    <w:rsid w:val="00B077EB"/>
    <w:rsid w:val="00BE6E16"/>
    <w:rsid w:val="00CC3647"/>
    <w:rsid w:val="00D4168E"/>
    <w:rsid w:val="00E13E53"/>
    <w:rsid w:val="00E155A7"/>
    <w:rsid w:val="00F42B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65C2CF"/>
  <w15:chartTrackingRefBased/>
  <w15:docId w15:val="{B89C4FB9-E369-4528-BFBE-6AC5E724F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65BF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164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640E"/>
  </w:style>
  <w:style w:type="paragraph" w:styleId="Footer">
    <w:name w:val="footer"/>
    <w:basedOn w:val="Normal"/>
    <w:link w:val="FooterChar"/>
    <w:uiPriority w:val="99"/>
    <w:unhideWhenUsed/>
    <w:rsid w:val="007164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640E"/>
  </w:style>
  <w:style w:type="paragraph" w:styleId="NormalWeb">
    <w:name w:val="Normal (Web)"/>
    <w:basedOn w:val="Normal"/>
    <w:uiPriority w:val="99"/>
    <w:semiHidden/>
    <w:unhideWhenUsed/>
    <w:rsid w:val="00F42B4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42B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136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01434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22372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5988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788310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82029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11794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45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0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3779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459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emf"/><Relationship Id="rId117" Type="http://schemas.openxmlformats.org/officeDocument/2006/relationships/oleObject" Target="embeddings/oleObject9.bin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63" Type="http://schemas.openxmlformats.org/officeDocument/2006/relationships/image" Target="media/image57.png"/><Relationship Id="rId68" Type="http://schemas.openxmlformats.org/officeDocument/2006/relationships/image" Target="media/image62.png"/><Relationship Id="rId84" Type="http://schemas.openxmlformats.org/officeDocument/2006/relationships/image" Target="media/image78.png"/><Relationship Id="rId89" Type="http://schemas.openxmlformats.org/officeDocument/2006/relationships/image" Target="media/image83.emf"/><Relationship Id="rId112" Type="http://schemas.openxmlformats.org/officeDocument/2006/relationships/image" Target="media/image100.wmf"/><Relationship Id="rId133" Type="http://schemas.openxmlformats.org/officeDocument/2006/relationships/footer" Target="footer3.xml"/><Relationship Id="rId16" Type="http://schemas.openxmlformats.org/officeDocument/2006/relationships/image" Target="media/image10.png"/><Relationship Id="rId107" Type="http://schemas.openxmlformats.org/officeDocument/2006/relationships/image" Target="media/image97.wmf"/><Relationship Id="rId11" Type="http://schemas.openxmlformats.org/officeDocument/2006/relationships/image" Target="media/image5.png"/><Relationship Id="rId32" Type="http://schemas.openxmlformats.org/officeDocument/2006/relationships/image" Target="media/image26.png"/><Relationship Id="rId37" Type="http://schemas.openxmlformats.org/officeDocument/2006/relationships/image" Target="media/image31.emf"/><Relationship Id="rId53" Type="http://schemas.openxmlformats.org/officeDocument/2006/relationships/image" Target="media/image47.png"/><Relationship Id="rId58" Type="http://schemas.openxmlformats.org/officeDocument/2006/relationships/image" Target="media/image52.png"/><Relationship Id="rId74" Type="http://schemas.openxmlformats.org/officeDocument/2006/relationships/image" Target="media/image68.png"/><Relationship Id="rId79" Type="http://schemas.openxmlformats.org/officeDocument/2006/relationships/image" Target="media/image73.png"/><Relationship Id="rId102" Type="http://schemas.openxmlformats.org/officeDocument/2006/relationships/oleObject" Target="embeddings/oleObject2.bin"/><Relationship Id="rId123" Type="http://schemas.openxmlformats.org/officeDocument/2006/relationships/oleObject" Target="embeddings/oleObject12.bin"/><Relationship Id="rId128" Type="http://schemas.openxmlformats.org/officeDocument/2006/relationships/header" Target="header1.xml"/><Relationship Id="rId5" Type="http://schemas.openxmlformats.org/officeDocument/2006/relationships/footnotes" Target="footnotes.xml"/><Relationship Id="rId90" Type="http://schemas.openxmlformats.org/officeDocument/2006/relationships/image" Target="media/image84.emf"/><Relationship Id="rId95" Type="http://schemas.openxmlformats.org/officeDocument/2006/relationships/image" Target="media/image89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emf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56" Type="http://schemas.openxmlformats.org/officeDocument/2006/relationships/image" Target="media/image50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77" Type="http://schemas.openxmlformats.org/officeDocument/2006/relationships/image" Target="media/image71.png"/><Relationship Id="rId100" Type="http://schemas.openxmlformats.org/officeDocument/2006/relationships/oleObject" Target="embeddings/oleObject1.bin"/><Relationship Id="rId105" Type="http://schemas.openxmlformats.org/officeDocument/2006/relationships/image" Target="media/image96.wmf"/><Relationship Id="rId113" Type="http://schemas.openxmlformats.org/officeDocument/2006/relationships/oleObject" Target="embeddings/oleObject7.bin"/><Relationship Id="rId118" Type="http://schemas.openxmlformats.org/officeDocument/2006/relationships/image" Target="media/image103.wmf"/><Relationship Id="rId126" Type="http://schemas.openxmlformats.org/officeDocument/2006/relationships/image" Target="media/image107.emf"/><Relationship Id="rId134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80" Type="http://schemas.openxmlformats.org/officeDocument/2006/relationships/image" Target="media/image74.png"/><Relationship Id="rId85" Type="http://schemas.openxmlformats.org/officeDocument/2006/relationships/image" Target="media/image79.png"/><Relationship Id="rId93" Type="http://schemas.openxmlformats.org/officeDocument/2006/relationships/image" Target="media/image87.png"/><Relationship Id="rId98" Type="http://schemas.openxmlformats.org/officeDocument/2006/relationships/image" Target="media/image92.emf"/><Relationship Id="rId121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2.emf"/><Relationship Id="rId46" Type="http://schemas.openxmlformats.org/officeDocument/2006/relationships/image" Target="media/image40.png"/><Relationship Id="rId59" Type="http://schemas.openxmlformats.org/officeDocument/2006/relationships/image" Target="media/image53.png"/><Relationship Id="rId67" Type="http://schemas.openxmlformats.org/officeDocument/2006/relationships/image" Target="media/image61.png"/><Relationship Id="rId103" Type="http://schemas.openxmlformats.org/officeDocument/2006/relationships/image" Target="media/image95.wmf"/><Relationship Id="rId108" Type="http://schemas.openxmlformats.org/officeDocument/2006/relationships/oleObject" Target="embeddings/oleObject5.bin"/><Relationship Id="rId116" Type="http://schemas.openxmlformats.org/officeDocument/2006/relationships/image" Target="media/image102.wmf"/><Relationship Id="rId124" Type="http://schemas.openxmlformats.org/officeDocument/2006/relationships/image" Target="media/image106.wmf"/><Relationship Id="rId129" Type="http://schemas.openxmlformats.org/officeDocument/2006/relationships/header" Target="header2.xml"/><Relationship Id="rId20" Type="http://schemas.openxmlformats.org/officeDocument/2006/relationships/image" Target="media/image14.png"/><Relationship Id="rId41" Type="http://schemas.openxmlformats.org/officeDocument/2006/relationships/image" Target="media/image35.png"/><Relationship Id="rId54" Type="http://schemas.openxmlformats.org/officeDocument/2006/relationships/image" Target="media/image48.png"/><Relationship Id="rId62" Type="http://schemas.openxmlformats.org/officeDocument/2006/relationships/image" Target="media/image56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91" Type="http://schemas.openxmlformats.org/officeDocument/2006/relationships/image" Target="media/image85.png"/><Relationship Id="rId96" Type="http://schemas.openxmlformats.org/officeDocument/2006/relationships/image" Target="media/image90.png"/><Relationship Id="rId111" Type="http://schemas.openxmlformats.org/officeDocument/2006/relationships/image" Target="media/image99.emf"/><Relationship Id="rId13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emf"/><Relationship Id="rId36" Type="http://schemas.openxmlformats.org/officeDocument/2006/relationships/image" Target="media/image30.png"/><Relationship Id="rId49" Type="http://schemas.openxmlformats.org/officeDocument/2006/relationships/image" Target="media/image43.png"/><Relationship Id="rId57" Type="http://schemas.openxmlformats.org/officeDocument/2006/relationships/image" Target="media/image51.png"/><Relationship Id="rId106" Type="http://schemas.openxmlformats.org/officeDocument/2006/relationships/oleObject" Target="embeddings/oleObject4.bin"/><Relationship Id="rId114" Type="http://schemas.openxmlformats.org/officeDocument/2006/relationships/image" Target="media/image101.wmf"/><Relationship Id="rId119" Type="http://schemas.openxmlformats.org/officeDocument/2006/relationships/oleObject" Target="embeddings/oleObject10.bin"/><Relationship Id="rId127" Type="http://schemas.openxmlformats.org/officeDocument/2006/relationships/image" Target="media/image108.png"/><Relationship Id="rId10" Type="http://schemas.openxmlformats.org/officeDocument/2006/relationships/image" Target="media/image4.png"/><Relationship Id="rId31" Type="http://schemas.openxmlformats.org/officeDocument/2006/relationships/image" Target="media/image25.png"/><Relationship Id="rId44" Type="http://schemas.openxmlformats.org/officeDocument/2006/relationships/image" Target="media/image38.png"/><Relationship Id="rId52" Type="http://schemas.openxmlformats.org/officeDocument/2006/relationships/image" Target="media/image46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81" Type="http://schemas.openxmlformats.org/officeDocument/2006/relationships/image" Target="media/image75.png"/><Relationship Id="rId86" Type="http://schemas.openxmlformats.org/officeDocument/2006/relationships/image" Target="media/image80.png"/><Relationship Id="rId94" Type="http://schemas.openxmlformats.org/officeDocument/2006/relationships/image" Target="media/image88.png"/><Relationship Id="rId99" Type="http://schemas.openxmlformats.org/officeDocument/2006/relationships/image" Target="media/image93.wmf"/><Relationship Id="rId101" Type="http://schemas.openxmlformats.org/officeDocument/2006/relationships/image" Target="media/image94.wmf"/><Relationship Id="rId122" Type="http://schemas.openxmlformats.org/officeDocument/2006/relationships/image" Target="media/image105.wmf"/><Relationship Id="rId130" Type="http://schemas.openxmlformats.org/officeDocument/2006/relationships/footer" Target="footer1.xml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33.emf"/><Relationship Id="rId109" Type="http://schemas.openxmlformats.org/officeDocument/2006/relationships/image" Target="media/image98.wmf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04" Type="http://schemas.openxmlformats.org/officeDocument/2006/relationships/oleObject" Target="embeddings/oleObject3.bin"/><Relationship Id="rId120" Type="http://schemas.openxmlformats.org/officeDocument/2006/relationships/image" Target="media/image104.wmf"/><Relationship Id="rId125" Type="http://schemas.openxmlformats.org/officeDocument/2006/relationships/oleObject" Target="embeddings/oleObject13.bin"/><Relationship Id="rId7" Type="http://schemas.openxmlformats.org/officeDocument/2006/relationships/image" Target="media/image1.png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2" Type="http://schemas.openxmlformats.org/officeDocument/2006/relationships/styles" Target="style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emf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oleObject" Target="embeddings/oleObject6.bin"/><Relationship Id="rId115" Type="http://schemas.openxmlformats.org/officeDocument/2006/relationships/oleObject" Target="embeddings/oleObject8.bin"/><Relationship Id="rId131" Type="http://schemas.openxmlformats.org/officeDocument/2006/relationships/footer" Target="footer2.xml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9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37</Pages>
  <Words>786</Words>
  <Characters>448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ystal Blanton</dc:creator>
  <cp:keywords/>
  <dc:description/>
  <cp:lastModifiedBy>Crystal Blanton</cp:lastModifiedBy>
  <cp:revision>7</cp:revision>
  <dcterms:created xsi:type="dcterms:W3CDTF">2019-07-05T14:10:00Z</dcterms:created>
  <dcterms:modified xsi:type="dcterms:W3CDTF">2019-08-25T17:53:00Z</dcterms:modified>
</cp:coreProperties>
</file>